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ADB6C5" w14:textId="6CCAB7D7" w:rsidR="002A6432" w:rsidRDefault="00890877" w:rsidP="00410A2E">
      <w:pPr>
        <w:tabs>
          <w:tab w:val="left" w:pos="720"/>
        </w:tabs>
        <w:rPr>
          <w:rFonts w:ascii="Arial" w:hAnsi="Arial" w:cs="Lucida Sans Unicode"/>
          <w:vertAlign w:val="subscript"/>
        </w:rPr>
      </w:pPr>
      <w:r>
        <w:fldChar w:fldCharType="begin"/>
      </w:r>
      <w:r>
        <w:instrText xml:space="preserve"> MACROBUTTON MTEditEquationSection2 </w:instrText>
      </w:r>
      <w:r w:rsidRPr="0089087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C4C23" w:rsidRPr="00F12E23">
        <w:t>[13.</w:t>
      </w:r>
      <w:r w:rsidR="00DD1A69">
        <w:t>3</w:t>
      </w:r>
      <w:r w:rsidR="00410A2E">
        <w:t>2</w:t>
      </w:r>
      <w:r w:rsidR="00DD1A69">
        <w:t xml:space="preserve">] </w:t>
      </w:r>
      <w:r w:rsidR="00DD1A69">
        <w:rPr>
          <w:rFonts w:ascii="Arial" w:hAnsi="Arial" w:cs="Lucida Sans Unicode"/>
        </w:rPr>
        <w:t xml:space="preserve"> </w:t>
      </w:r>
      <w:bookmarkStart w:id="0" w:name="OLE_LINK8"/>
      <w:bookmarkStart w:id="1" w:name="OLE_LINK7"/>
      <w:bookmarkStart w:id="2" w:name="OLE_LINK52"/>
      <w:r w:rsidR="00DE66B4">
        <w:rPr>
          <w:rFonts w:ascii="Arial" w:hAnsi="Arial" w:cs="Lucida Sans Unicode"/>
        </w:rPr>
        <w:t xml:space="preserve">Show that every finite group </w:t>
      </w:r>
      <w:bookmarkStart w:id="3" w:name="OLE_LINK1"/>
      <w:bookmarkStart w:id="4" w:name="OLE_LINK2"/>
      <w:bookmarkEnd w:id="0"/>
      <w:bookmarkEnd w:id="1"/>
      <w:bookmarkEnd w:id="2"/>
      <w:r w:rsidR="00835983">
        <w:rPr>
          <w:rFonts w:ascii="Arial" w:hAnsi="Arial" w:cs="Lucida Sans Unicode"/>
          <w:b/>
        </w:rPr>
        <w:t>G</w:t>
      </w:r>
      <w:bookmarkEnd w:id="3"/>
      <w:bookmarkEnd w:id="4"/>
      <w:r w:rsidR="00DE66B4">
        <w:rPr>
          <w:rFonts w:ascii="Arial" w:hAnsi="Arial" w:cs="Lucida Sans Unicode"/>
        </w:rPr>
        <w:t xml:space="preserve"> has a faithful representation in GL(</w:t>
      </w:r>
      <w:r w:rsidR="00DE66B4" w:rsidRPr="00DE66B4">
        <w:rPr>
          <w:rFonts w:ascii="Arial" w:hAnsi="Arial" w:cs="Lucida Sans Unicode"/>
          <w:i/>
        </w:rPr>
        <w:t>n</w:t>
      </w:r>
      <w:r w:rsidR="00DE66B4">
        <w:rPr>
          <w:rFonts w:ascii="Arial" w:hAnsi="Arial" w:cs="Lucida Sans Unicode"/>
        </w:rPr>
        <w:t xml:space="preserve">) where </w:t>
      </w:r>
      <w:r w:rsidR="00DE66B4">
        <w:rPr>
          <w:rFonts w:ascii="Arial" w:hAnsi="Arial" w:cs="Lucida Sans Unicode"/>
          <w:i/>
        </w:rPr>
        <w:t>n</w:t>
      </w:r>
      <w:r w:rsidR="00DE66B4">
        <w:rPr>
          <w:rFonts w:ascii="Arial" w:hAnsi="Arial" w:cs="Lucida Sans Unicode"/>
        </w:rPr>
        <w:t xml:space="preserve"> is the order of </w:t>
      </w:r>
      <w:bookmarkStart w:id="5" w:name="OLE_LINK19"/>
      <w:bookmarkStart w:id="6" w:name="OLE_LINK25"/>
      <w:r w:rsidR="00DE66B4">
        <w:rPr>
          <w:rFonts w:ascii="Arial" w:hAnsi="Arial" w:cs="Lucida Sans Unicode"/>
          <w:b/>
        </w:rPr>
        <w:t>G</w:t>
      </w:r>
      <w:bookmarkEnd w:id="5"/>
      <w:bookmarkEnd w:id="6"/>
      <w:r w:rsidR="00DE66B4">
        <w:rPr>
          <w:rFonts w:ascii="Arial" w:hAnsi="Arial" w:cs="Lucida Sans Unicode"/>
          <w:b/>
        </w:rPr>
        <w:t>.</w:t>
      </w:r>
      <w:r w:rsidR="00DE66B4">
        <w:rPr>
          <w:rFonts w:ascii="Arial" w:hAnsi="Arial" w:cs="Lucida Sans Unicode"/>
        </w:rPr>
        <w:t xml:space="preserve"> </w:t>
      </w:r>
      <w:r w:rsidR="00D34DF7" w:rsidRPr="00F124DD">
        <w:rPr>
          <w:rFonts w:ascii="Arial" w:hAnsi="Arial" w:cs="Lucida Sans Unicode"/>
          <w:vertAlign w:val="subscript"/>
        </w:rPr>
        <w:t xml:space="preserve"> </w:t>
      </w:r>
    </w:p>
    <w:p w14:paraId="10FDB03F" w14:textId="77777777" w:rsidR="00DE66B4" w:rsidRDefault="00DE66B4" w:rsidP="00410A2E">
      <w:pPr>
        <w:tabs>
          <w:tab w:val="left" w:pos="720"/>
        </w:tabs>
        <w:rPr>
          <w:rFonts w:ascii="Arial" w:hAnsi="Arial" w:cs="Lucida Sans Unicode"/>
        </w:rPr>
      </w:pPr>
    </w:p>
    <w:p w14:paraId="6F5F2C30" w14:textId="312F1C55" w:rsidR="00DE66B4" w:rsidRDefault="00DE66B4" w:rsidP="00410A2E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  <w:b/>
        </w:rPr>
        <w:t>Solution</w:t>
      </w:r>
    </w:p>
    <w:p w14:paraId="775EBC1F" w14:textId="77777777" w:rsidR="00DE66B4" w:rsidRDefault="00DE66B4" w:rsidP="00410A2E">
      <w:pPr>
        <w:tabs>
          <w:tab w:val="left" w:pos="720"/>
        </w:tabs>
        <w:rPr>
          <w:rFonts w:ascii="Arial" w:hAnsi="Arial" w:cs="Lucida Sans Unicode"/>
        </w:rPr>
      </w:pPr>
    </w:p>
    <w:p w14:paraId="459F6DB9" w14:textId="77777777" w:rsidR="004C7894" w:rsidRDefault="004C7894" w:rsidP="004C7894">
      <w:pPr>
        <w:tabs>
          <w:tab w:val="left" w:pos="720"/>
        </w:tabs>
        <w:rPr>
          <w:rFonts w:ascii="Arial" w:hAnsi="Arial" w:cs="Lucida Sans Unicode"/>
        </w:rPr>
      </w:pPr>
      <w:r w:rsidRPr="00397E37">
        <w:rPr>
          <w:rFonts w:ascii="Arial" w:hAnsi="Arial" w:cs="Lucida Sans Unicode"/>
          <w:b/>
        </w:rPr>
        <w:t>Part A</w:t>
      </w:r>
      <w:r>
        <w:rPr>
          <w:rFonts w:ascii="Arial" w:hAnsi="Arial" w:cs="Lucida Sans Unicode"/>
        </w:rPr>
        <w:t>. Show T is a representation</w:t>
      </w:r>
    </w:p>
    <w:p w14:paraId="10411C77" w14:textId="77777777" w:rsidR="004C7894" w:rsidRDefault="004C7894" w:rsidP="00056F87">
      <w:pPr>
        <w:tabs>
          <w:tab w:val="left" w:pos="720"/>
        </w:tabs>
        <w:rPr>
          <w:rFonts w:ascii="Arial" w:hAnsi="Arial" w:cs="Lucida Sans Unicode"/>
        </w:rPr>
      </w:pPr>
    </w:p>
    <w:p w14:paraId="62A45D8A" w14:textId="39225C01" w:rsidR="00056F87" w:rsidRPr="00D177C4" w:rsidRDefault="007816FD" w:rsidP="00056F87">
      <w:pPr>
        <w:tabs>
          <w:tab w:val="left" w:pos="720"/>
        </w:tabs>
        <w:rPr>
          <w:rFonts w:ascii="KunstlerschreibschJoiDBol" w:hAnsi="KunstlerschreibschJoiDBol" w:cs="Lucida Sans Unicode"/>
          <w:b/>
          <w:iCs/>
        </w:rPr>
      </w:pPr>
      <w:r>
        <w:rPr>
          <w:rFonts w:ascii="Arial" w:hAnsi="Arial" w:cs="Lucida Sans Unicode"/>
        </w:rPr>
        <w:t>This proof</w:t>
      </w:r>
      <w:r w:rsidR="00D9478D">
        <w:rPr>
          <w:rFonts w:ascii="Arial" w:hAnsi="Arial" w:cs="Lucida Sans Unicode"/>
        </w:rPr>
        <w:t xml:space="preserve"> of this part</w:t>
      </w:r>
      <w:r>
        <w:rPr>
          <w:rFonts w:ascii="Arial" w:hAnsi="Arial" w:cs="Lucida Sans Unicode"/>
        </w:rPr>
        <w:t xml:space="preserve"> is just an elaboration of</w:t>
      </w:r>
      <w:r w:rsidR="00056F87">
        <w:rPr>
          <w:rFonts w:ascii="Arial" w:hAnsi="Arial" w:cs="Lucida Sans Unicode"/>
        </w:rPr>
        <w:t xml:space="preserve"> Robin’s method</w:t>
      </w:r>
      <w:r>
        <w:rPr>
          <w:rFonts w:ascii="Arial" w:hAnsi="Arial" w:cs="Lucida Sans Unicode"/>
        </w:rPr>
        <w:t>,</w:t>
      </w:r>
      <w:r w:rsidR="00056F87">
        <w:rPr>
          <w:rFonts w:ascii="Arial" w:hAnsi="Arial" w:cs="Lucida Sans Unicode"/>
        </w:rPr>
        <w:t xml:space="preserve"> which is very slick.</w:t>
      </w:r>
    </w:p>
    <w:p w14:paraId="56A5589D" w14:textId="77777777" w:rsidR="00056F87" w:rsidRDefault="00056F87" w:rsidP="00410A2E">
      <w:pPr>
        <w:tabs>
          <w:tab w:val="left" w:pos="720"/>
        </w:tabs>
        <w:rPr>
          <w:rFonts w:ascii="Arial" w:hAnsi="Arial" w:cs="Lucida Sans Unicode"/>
        </w:rPr>
      </w:pPr>
    </w:p>
    <w:p w14:paraId="67F5813E" w14:textId="5BD66233" w:rsidR="00261116" w:rsidRDefault="00261116" w:rsidP="00410A2E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Let </w:t>
      </w:r>
      <w:r w:rsidRPr="00261116">
        <w:rPr>
          <w:rFonts w:ascii="Arial" w:hAnsi="Arial" w:cs="Lucida Sans Unicode"/>
          <w:b/>
        </w:rPr>
        <w:t>G</w:t>
      </w:r>
      <w:r>
        <w:rPr>
          <w:rFonts w:ascii="Arial" w:hAnsi="Arial" w:cs="Lucida Sans Unicode"/>
        </w:rPr>
        <w:t xml:space="preserve"> = {</w:t>
      </w:r>
      <w:r>
        <w:rPr>
          <w:rFonts w:ascii="Arial" w:hAnsi="Arial" w:cs="Lucida Sans Unicode"/>
          <w:i/>
        </w:rPr>
        <w:t>g</w:t>
      </w:r>
      <w:r w:rsidRPr="009E1427">
        <w:rPr>
          <w:rFonts w:ascii="Arial" w:hAnsi="Arial" w:cs="Lucida Sans Unicode"/>
          <w:position w:val="-6"/>
          <w:vertAlign w:val="subscript"/>
        </w:rPr>
        <w:t>1</w:t>
      </w:r>
      <w:r>
        <w:rPr>
          <w:rFonts w:ascii="Arial" w:hAnsi="Arial" w:cs="Lucida Sans Unicode"/>
        </w:rPr>
        <w:t xml:space="preserve">, …, </w:t>
      </w:r>
      <w:r>
        <w:rPr>
          <w:rFonts w:ascii="Arial" w:hAnsi="Arial" w:cs="Lucida Sans Unicode"/>
          <w:i/>
        </w:rPr>
        <w:t>g</w:t>
      </w:r>
      <w:r w:rsidRPr="009E1427">
        <w:rPr>
          <w:rFonts w:ascii="Arial" w:hAnsi="Arial" w:cs="Lucida Sans Unicode"/>
          <w:position w:val="-6"/>
          <w:vertAlign w:val="subscript"/>
        </w:rPr>
        <w:t>n</w:t>
      </w:r>
      <w:r>
        <w:rPr>
          <w:rFonts w:ascii="Arial" w:hAnsi="Arial" w:cs="Lucida Sans Unicode"/>
        </w:rPr>
        <w:t xml:space="preserve">}. </w:t>
      </w:r>
      <w:r w:rsidR="00DE66B4">
        <w:rPr>
          <w:rFonts w:ascii="Arial" w:hAnsi="Arial" w:cs="Lucida Sans Unicode"/>
        </w:rPr>
        <w:t xml:space="preserve">A </w:t>
      </w:r>
      <w:r w:rsidR="00DE66B4" w:rsidRPr="00835983">
        <w:rPr>
          <w:rFonts w:ascii="Arial" w:hAnsi="Arial" w:cs="Lucida Sans Unicode"/>
          <w:color w:val="0000FF"/>
        </w:rPr>
        <w:t>representation</w:t>
      </w:r>
      <w:r w:rsidR="00DE66B4">
        <w:rPr>
          <w:rFonts w:ascii="Arial" w:hAnsi="Arial" w:cs="Lucida Sans Unicode"/>
        </w:rPr>
        <w:t xml:space="preserve"> is </w:t>
      </w:r>
      <w:r>
        <w:rPr>
          <w:rFonts w:ascii="Arial" w:hAnsi="Arial" w:cs="Lucida Sans Unicode"/>
        </w:rPr>
        <w:t>a group homomorphism</w:t>
      </w:r>
      <w:r w:rsidR="00702708" w:rsidRPr="00DE66B4">
        <w:rPr>
          <w:rFonts w:ascii="Arial" w:hAnsi="Arial" w:cs="Lucida Sans Unicode"/>
          <w:position w:val="-10"/>
        </w:rPr>
        <w:object w:dxaOrig="1600" w:dyaOrig="320" w14:anchorId="5D05BB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9" type="#_x0000_t75" style="width:80pt;height:16pt" o:ole="">
            <v:imagedata r:id="rId9" o:title=""/>
          </v:shape>
          <o:OLEObject Type="Embed" ProgID="Equation.DSMT4" ShapeID="_x0000_i1159" DrawAspect="Content" ObjectID="_1454946232" r:id="rId10"/>
        </w:object>
      </w:r>
      <w:r>
        <w:rPr>
          <w:rFonts w:ascii="Arial" w:hAnsi="Arial" w:cs="Lucida Sans Unicode"/>
        </w:rPr>
        <w:t xml:space="preserve">, a function </w:t>
      </w:r>
      <w:r w:rsidR="00DE66B4">
        <w:rPr>
          <w:rFonts w:ascii="Arial" w:hAnsi="Arial" w:cs="Lucida Sans Unicode"/>
        </w:rPr>
        <w:t>that preserves the group structure</w:t>
      </w:r>
      <w:r>
        <w:rPr>
          <w:rFonts w:ascii="Arial" w:hAnsi="Arial" w:cs="Lucida Sans Unicode"/>
        </w:rPr>
        <w:t xml:space="preserve">: </w:t>
      </w:r>
    </w:p>
    <w:p w14:paraId="5CF2A039" w14:textId="5FC86218" w:rsidR="00261116" w:rsidRDefault="00261116" w:rsidP="00410A2E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ab/>
        <w:t>F</w:t>
      </w:r>
      <w:r w:rsidR="00DE66B4">
        <w:rPr>
          <w:rFonts w:ascii="Arial" w:hAnsi="Arial" w:cs="Lucida Sans Unicode"/>
        </w:rPr>
        <w:t xml:space="preserve">or all </w:t>
      </w:r>
      <w:bookmarkStart w:id="7" w:name="OLE_LINK6"/>
      <w:bookmarkStart w:id="8" w:name="OLE_LINK9"/>
      <w:r w:rsidR="0000159E" w:rsidRPr="00DE66B4">
        <w:rPr>
          <w:rFonts w:ascii="Arial" w:hAnsi="Arial" w:cs="Lucida Sans Unicode"/>
          <w:position w:val="-18"/>
        </w:rPr>
        <w:object w:dxaOrig="3520" w:dyaOrig="480" w14:anchorId="6676347C">
          <v:shape id="_x0000_i1026" type="#_x0000_t75" style="width:176pt;height:24pt" o:ole="">
            <v:imagedata r:id="rId11" o:title=""/>
          </v:shape>
          <o:OLEObject Type="Embed" ProgID="Equation.DSMT4" ShapeID="_x0000_i1026" DrawAspect="Content" ObjectID="_1454946233" r:id="rId12"/>
        </w:object>
      </w:r>
      <w:bookmarkEnd w:id="7"/>
      <w:bookmarkEnd w:id="8"/>
    </w:p>
    <w:p w14:paraId="1C29E631" w14:textId="148E685B" w:rsidR="00DE66B4" w:rsidRPr="005D3BB1" w:rsidRDefault="003650BA" w:rsidP="00410A2E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Thus, T(</w:t>
      </w:r>
      <w:r>
        <w:rPr>
          <w:rFonts w:ascii="Arial" w:hAnsi="Arial" w:cs="Lucida Sans Unicode"/>
          <w:i/>
        </w:rPr>
        <w:t>g</w:t>
      </w:r>
      <w:r w:rsidR="005C4636">
        <w:rPr>
          <w:rFonts w:ascii="Arial" w:hAnsi="Arial" w:cs="Lucida Sans Unicode"/>
          <w:i/>
          <w:vertAlign w:val="subscript"/>
        </w:rPr>
        <w:t>i</w:t>
      </w:r>
      <w:r>
        <w:rPr>
          <w:rFonts w:ascii="Arial" w:hAnsi="Arial" w:cs="Lucida Sans Unicode"/>
        </w:rPr>
        <w:t xml:space="preserve">) is an </w:t>
      </w:r>
      <w:r>
        <w:rPr>
          <w:rFonts w:ascii="Arial" w:hAnsi="Arial" w:cs="Lucida Sans Unicode"/>
          <w:i/>
        </w:rPr>
        <w:t>n</w:t>
      </w:r>
      <w:r w:rsidR="005C4636">
        <w:rPr>
          <w:rFonts w:ascii="Arial" w:hAnsi="Arial" w:cs="Lucida Sans Unicode"/>
        </w:rPr>
        <w:t xml:space="preserve"> x </w:t>
      </w:r>
      <w:r>
        <w:rPr>
          <w:rFonts w:ascii="Arial" w:hAnsi="Arial" w:cs="Lucida Sans Unicode"/>
          <w:i/>
        </w:rPr>
        <w:t>n</w:t>
      </w:r>
      <w:r w:rsidR="005D3BB1">
        <w:rPr>
          <w:rFonts w:ascii="Arial" w:hAnsi="Arial" w:cs="Lucida Sans Unicode"/>
        </w:rPr>
        <w:t xml:space="preserve"> matrix. I use Penrose’s hint to label the rows and columns of matrix </w:t>
      </w:r>
      <w:bookmarkStart w:id="9" w:name="OLE_LINK38"/>
      <w:bookmarkStart w:id="10" w:name="OLE_LINK39"/>
      <w:r w:rsidR="005D3BB1">
        <w:rPr>
          <w:rFonts w:ascii="Arial" w:hAnsi="Arial" w:cs="Lucida Sans Unicode"/>
          <w:i/>
        </w:rPr>
        <w:t>T</w:t>
      </w:r>
      <w:r w:rsidR="005D3BB1">
        <w:rPr>
          <w:rFonts w:ascii="Arial" w:hAnsi="Arial" w:cs="Lucida Sans Unicode"/>
        </w:rPr>
        <w:t>(</w:t>
      </w:r>
      <w:bookmarkStart w:id="11" w:name="OLE_LINK57"/>
      <w:bookmarkStart w:id="12" w:name="OLE_LINK58"/>
      <w:bookmarkStart w:id="13" w:name="OLE_LINK59"/>
      <w:r w:rsidR="005D3BB1">
        <w:rPr>
          <w:rFonts w:ascii="Arial" w:hAnsi="Arial" w:cs="Lucida Sans Unicode"/>
          <w:i/>
        </w:rPr>
        <w:t>g</w:t>
      </w:r>
      <w:r w:rsidR="005D3BB1">
        <w:rPr>
          <w:rFonts w:ascii="Arial Italic" w:hAnsi="Arial Italic" w:cs="Lucida Sans Unicode"/>
          <w:i/>
          <w:iCs/>
          <w:position w:val="-6"/>
          <w:vertAlign w:val="subscript"/>
        </w:rPr>
        <w:t>i</w:t>
      </w:r>
      <w:r w:rsidR="005D3BB1" w:rsidRPr="00EB0B9B">
        <w:rPr>
          <w:rFonts w:ascii="Arial Italic" w:hAnsi="Arial Italic" w:cs="Lucida Sans Unicode"/>
          <w:iCs/>
          <w:position w:val="-6"/>
          <w:sz w:val="8"/>
          <w:szCs w:val="8"/>
        </w:rPr>
        <w:t xml:space="preserve"> </w:t>
      </w:r>
      <w:bookmarkEnd w:id="11"/>
      <w:bookmarkEnd w:id="12"/>
      <w:bookmarkEnd w:id="13"/>
      <w:r w:rsidR="005D3BB1">
        <w:rPr>
          <w:rFonts w:ascii="Arial" w:hAnsi="Arial" w:cs="Lucida Sans Unicode"/>
        </w:rPr>
        <w:t>)</w:t>
      </w:r>
      <w:bookmarkEnd w:id="9"/>
      <w:bookmarkEnd w:id="10"/>
      <w:r w:rsidR="005D3BB1">
        <w:rPr>
          <w:rFonts w:ascii="Arial" w:hAnsi="Arial" w:cs="Lucida Sans Unicode"/>
        </w:rPr>
        <w:t xml:space="preserve"> to indicate that the matrix takes </w:t>
      </w:r>
      <w:bookmarkStart w:id="14" w:name="OLE_LINK32"/>
      <w:bookmarkStart w:id="15" w:name="OLE_LINK33"/>
      <w:bookmarkStart w:id="16" w:name="OLE_LINK42"/>
      <w:bookmarkStart w:id="17" w:name="OLE_LINK43"/>
      <w:r w:rsidR="005D3BB1">
        <w:rPr>
          <w:rFonts w:ascii="Arial" w:hAnsi="Arial" w:cs="Lucida Sans Unicode"/>
          <w:i/>
        </w:rPr>
        <w:t>g</w:t>
      </w:r>
      <w:bookmarkEnd w:id="14"/>
      <w:bookmarkEnd w:id="15"/>
      <w:r w:rsidR="005D3BB1">
        <w:rPr>
          <w:rFonts w:ascii="Arial Italic" w:hAnsi="Arial Italic" w:cs="Lucida Sans Unicode"/>
          <w:i/>
          <w:iCs/>
          <w:position w:val="-6"/>
          <w:vertAlign w:val="subscript"/>
        </w:rPr>
        <w:t>s</w:t>
      </w:r>
      <w:bookmarkEnd w:id="16"/>
      <w:bookmarkEnd w:id="17"/>
      <w:r w:rsidR="005D3BB1">
        <w:rPr>
          <w:rFonts w:ascii="Arial" w:hAnsi="Arial" w:cs="Lucida Sans Unicode"/>
        </w:rPr>
        <w:t xml:space="preserve"> to </w:t>
      </w:r>
      <w:r w:rsidR="005D3BB1">
        <w:rPr>
          <w:rFonts w:ascii="Arial" w:hAnsi="Arial" w:cs="Lucida Sans Unicode"/>
          <w:i/>
        </w:rPr>
        <w:t>g</w:t>
      </w:r>
      <w:r w:rsidR="005D3BB1">
        <w:rPr>
          <w:rFonts w:ascii="Arial Italic" w:hAnsi="Arial Italic" w:cs="Lucida Sans Unicode"/>
          <w:i/>
          <w:iCs/>
          <w:position w:val="-6"/>
          <w:vertAlign w:val="subscript"/>
        </w:rPr>
        <w:t xml:space="preserve">r </w:t>
      </w:r>
      <w:r w:rsidR="005D3BB1">
        <w:rPr>
          <w:rFonts w:ascii="Arial" w:hAnsi="Arial" w:cs="Lucida Sans Unicode"/>
        </w:rPr>
        <w:t>:</w:t>
      </w:r>
    </w:p>
    <w:p w14:paraId="065698F0" w14:textId="4D6EAC8B" w:rsidR="003650BA" w:rsidRPr="003650BA" w:rsidRDefault="005C4636" w:rsidP="00410A2E">
      <w:pPr>
        <w:tabs>
          <w:tab w:val="left" w:pos="720"/>
        </w:tabs>
        <w:rPr>
          <w:rFonts w:ascii="Arial" w:hAnsi="Arial" w:cs="Lucida Sans Unicode"/>
        </w:rPr>
      </w:pPr>
      <w:bookmarkStart w:id="18" w:name="OLE_LINK53"/>
      <w:bookmarkStart w:id="19" w:name="OLE_LINK54"/>
      <w:bookmarkStart w:id="20" w:name="OLE_LINK3"/>
      <w:r>
        <w:rPr>
          <w:rFonts w:ascii="Lucida Sans Unicode" w:hAnsi="Lucida Sans Unicode" w:cs="Lucida Sans Unicode"/>
          <w:position w:val="-136"/>
        </w:rPr>
        <w:tab/>
      </w:r>
      <w:bookmarkStart w:id="21" w:name="OLE_LINK40"/>
      <w:bookmarkStart w:id="22" w:name="OLE_LINK41"/>
      <w:bookmarkEnd w:id="18"/>
      <w:bookmarkEnd w:id="19"/>
      <w:bookmarkEnd w:id="20"/>
      <w:r w:rsidR="007E1B7D" w:rsidRPr="00B65A0A">
        <w:rPr>
          <w:rFonts w:ascii="Lucida Sans Unicode" w:hAnsi="Lucida Sans Unicode" w:cs="Lucida Sans Unicode"/>
          <w:position w:val="-132"/>
        </w:rPr>
        <w:object w:dxaOrig="7140" w:dyaOrig="2760" w14:anchorId="0AC89E54">
          <v:shape id="_x0000_i1135" type="#_x0000_t75" style="width:357pt;height:138pt" o:ole="">
            <v:imagedata r:id="rId13" o:title=""/>
          </v:shape>
          <o:OLEObject Type="Embed" ProgID="Equation.DSMT4" ShapeID="_x0000_i1135" DrawAspect="Content" ObjectID="_1454946234" r:id="rId14"/>
        </w:object>
      </w:r>
      <w:bookmarkEnd w:id="21"/>
      <w:bookmarkEnd w:id="22"/>
      <w:r w:rsidR="007E1B7D" w:rsidRPr="00D9478D">
        <w:rPr>
          <w:rFonts w:ascii="Lucida Sans Unicode" w:hAnsi="Lucida Sans Unicode" w:cs="Lucida Sans Unicode"/>
        </w:rPr>
        <w:t>.</w:t>
      </w:r>
    </w:p>
    <w:p w14:paraId="54BCE4B8" w14:textId="77777777" w:rsidR="005C4636" w:rsidRDefault="005C4636" w:rsidP="00410A2E">
      <w:pPr>
        <w:tabs>
          <w:tab w:val="left" w:pos="720"/>
        </w:tabs>
        <w:rPr>
          <w:rFonts w:ascii="Arial" w:hAnsi="Arial" w:cs="Lucida Sans Unicode"/>
          <w:b/>
        </w:rPr>
      </w:pPr>
    </w:p>
    <w:p w14:paraId="21DEF8AD" w14:textId="24126667" w:rsidR="00F97226" w:rsidRDefault="009E1427" w:rsidP="002562D1">
      <w:pPr>
        <w:tabs>
          <w:tab w:val="left" w:pos="63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 xml:space="preserve">Matrix </w:t>
      </w:r>
      <w:r w:rsidR="009621E0">
        <w:rPr>
          <w:rFonts w:ascii="Lucida Sans Unicode" w:hAnsi="Lucida Sans Unicode" w:cs="Lucida Sans Unicode"/>
        </w:rPr>
        <w:t>T(</w:t>
      </w:r>
      <w:r w:rsidR="009621E0">
        <w:rPr>
          <w:rFonts w:ascii="Arial" w:hAnsi="Arial" w:cs="Lucida Sans Unicode"/>
          <w:i/>
        </w:rPr>
        <w:t>g</w:t>
      </w:r>
      <w:r w:rsidR="009621E0">
        <w:rPr>
          <w:rFonts w:ascii="Arial Italic" w:hAnsi="Arial Italic" w:cs="Lucida Sans Unicode"/>
          <w:i/>
          <w:iCs/>
          <w:position w:val="-6"/>
          <w:vertAlign w:val="subscript"/>
        </w:rPr>
        <w:t>j</w:t>
      </w:r>
      <w:r w:rsidR="009621E0">
        <w:rPr>
          <w:rFonts w:ascii="Arial Italic" w:hAnsi="Arial Italic" w:cs="Lucida Sans Unicode"/>
          <w:iCs/>
          <w:position w:val="-6"/>
          <w:sz w:val="8"/>
          <w:szCs w:val="8"/>
        </w:rPr>
        <w:t xml:space="preserve"> </w:t>
      </w:r>
      <w:r w:rsidR="009621E0">
        <w:rPr>
          <w:rFonts w:ascii="Lucida Sans Unicode" w:hAnsi="Lucida Sans Unicode" w:cs="Lucida Sans Unicode"/>
        </w:rPr>
        <w:t>)</w:t>
      </w:r>
      <w:r w:rsidR="009621E0">
        <w:rPr>
          <w:rFonts w:ascii="Times New Roman" w:hAnsi="Times New Roman" w:cs="Times New Roman"/>
          <w:sz w:val="20"/>
          <w:szCs w:val="20"/>
        </w:rPr>
        <w:t xml:space="preserve"> </w:t>
      </w:r>
      <w:r w:rsidR="002562D1">
        <w:rPr>
          <w:rFonts w:ascii="Lucida Sans Unicode" w:hAnsi="Lucida Sans Unicode" w:cs="Lucida Sans Unicode"/>
        </w:rPr>
        <w:t xml:space="preserve"> can be written</w:t>
      </w:r>
    </w:p>
    <w:p w14:paraId="49EF6AD4" w14:textId="4D863A55" w:rsidR="00376BF0" w:rsidRDefault="00376BF0" w:rsidP="002562D1">
      <w:pPr>
        <w:tabs>
          <w:tab w:val="left" w:pos="630"/>
        </w:tabs>
        <w:rPr>
          <w:rFonts w:ascii="Lucida Sans Unicode" w:hAnsi="Lucida Sans Unicode" w:cs="Lucida Sans Unicode"/>
          <w:position w:val="-136"/>
        </w:rPr>
      </w:pPr>
      <w:r>
        <w:rPr>
          <w:rFonts w:ascii="Lucida Sans Unicode" w:hAnsi="Lucida Sans Unicode" w:cs="Lucida Sans Unicode"/>
        </w:rPr>
        <w:tab/>
        <w:t xml:space="preserve"> </w:t>
      </w:r>
      <w:r w:rsidRPr="00BE6312">
        <w:rPr>
          <w:rFonts w:ascii="Lucida Sans Unicode" w:hAnsi="Lucida Sans Unicode" w:cs="Lucida Sans Unicode"/>
          <w:position w:val="-136"/>
        </w:rPr>
        <w:object w:dxaOrig="7280" w:dyaOrig="2840" w14:anchorId="628241A8">
          <v:shape id="_x0000_i1054" type="#_x0000_t75" style="width:364pt;height:142pt" o:ole="">
            <v:imagedata r:id="rId15" o:title=""/>
          </v:shape>
          <o:OLEObject Type="Embed" ProgID="Equation.DSMT4" ShapeID="_x0000_i1054" DrawAspect="Content" ObjectID="_1454946235" r:id="rId16"/>
        </w:object>
      </w:r>
      <w:r w:rsidR="007E1B7D" w:rsidRPr="00D9478D">
        <w:rPr>
          <w:rFonts w:ascii="Lucida Sans Unicode" w:hAnsi="Lucida Sans Unicode" w:cs="Lucida Sans Unicode"/>
        </w:rPr>
        <w:t>,</w:t>
      </w:r>
    </w:p>
    <w:p w14:paraId="5002971C" w14:textId="77777777" w:rsidR="004E343C" w:rsidRDefault="004E343C" w:rsidP="002562D1">
      <w:pPr>
        <w:tabs>
          <w:tab w:val="left" w:pos="630"/>
        </w:tabs>
        <w:rPr>
          <w:rFonts w:ascii="Lucida Sans Unicode" w:hAnsi="Lucida Sans Unicode" w:cs="Lucida Sans Unicode"/>
        </w:rPr>
      </w:pPr>
    </w:p>
    <w:p w14:paraId="29DE3AE5" w14:textId="5F942207" w:rsidR="007E1B7D" w:rsidRPr="00DF4160" w:rsidRDefault="007E1B7D" w:rsidP="002562D1">
      <w:pPr>
        <w:tabs>
          <w:tab w:val="left" w:pos="630"/>
        </w:tabs>
        <w:rPr>
          <w:rFonts w:ascii="Lucida Sans Unicode" w:hAnsi="Lucida Sans Unicode" w:cs="Lucida Sans Unicode"/>
        </w:rPr>
      </w:pPr>
      <w:r w:rsidRPr="00DF4160">
        <w:rPr>
          <w:rFonts w:ascii="Lucida Sans Unicode" w:hAnsi="Lucida Sans Unicode" w:cs="Lucida Sans Unicode"/>
        </w:rPr>
        <w:t xml:space="preserve">matrix </w:t>
      </w:r>
      <w:r w:rsidRPr="00DF4160">
        <w:rPr>
          <w:rFonts w:ascii="Lucida Sans Unicode" w:hAnsi="Lucida Sans Unicode" w:cs="Lucida Sans Unicode"/>
          <w:i/>
        </w:rPr>
        <w:t>T</w:t>
      </w:r>
      <w:r w:rsidRPr="00DF4160">
        <w:rPr>
          <w:rFonts w:ascii="Lucida Sans Unicode" w:hAnsi="Lucida Sans Unicode" w:cs="Lucida Sans Unicode"/>
        </w:rPr>
        <w:t>(</w:t>
      </w:r>
      <w:r w:rsidR="00DF4160" w:rsidRPr="00DF4160">
        <w:rPr>
          <w:rFonts w:ascii="Arial" w:hAnsi="Arial" w:cs="Lucida Sans Unicode"/>
          <w:i/>
        </w:rPr>
        <w:t>g</w:t>
      </w:r>
      <w:r w:rsidR="00DF4160" w:rsidRPr="00DF4160">
        <w:rPr>
          <w:rFonts w:ascii="Arial Italic" w:hAnsi="Arial Italic" w:cs="Lucida Sans Unicode"/>
          <w:i/>
          <w:iCs/>
          <w:vertAlign w:val="subscript"/>
        </w:rPr>
        <w:t>i</w:t>
      </w:r>
      <w:r w:rsidR="00DF4160" w:rsidRPr="00DF4160">
        <w:rPr>
          <w:rFonts w:ascii="Arial Italic" w:hAnsi="Arial Italic" w:cs="Lucida Sans Unicode"/>
          <w:iCs/>
          <w:sz w:val="8"/>
          <w:szCs w:val="8"/>
        </w:rPr>
        <w:t xml:space="preserve"> </w:t>
      </w:r>
      <w:r w:rsidR="00DF4160" w:rsidRPr="00DF4160">
        <w:rPr>
          <w:rFonts w:ascii="Times" w:hAnsi="Times"/>
          <w:sz w:val="20"/>
          <w:szCs w:val="20"/>
        </w:rPr>
        <w:t xml:space="preserve"> </w:t>
      </w:r>
      <w:r w:rsidR="00DF4160">
        <w:rPr>
          <w:rFonts w:ascii="Arial" w:hAnsi="Arial" w:cs="Lucida Sans Unicode"/>
          <w:i/>
        </w:rPr>
        <w:t>g</w:t>
      </w:r>
      <w:r w:rsidR="00DF4160">
        <w:rPr>
          <w:rFonts w:ascii="Arial Italic" w:hAnsi="Arial Italic" w:cs="Lucida Sans Unicode"/>
          <w:i/>
          <w:iCs/>
          <w:position w:val="-6"/>
          <w:vertAlign w:val="subscript"/>
        </w:rPr>
        <w:t xml:space="preserve">i </w:t>
      </w:r>
      <w:r w:rsidRPr="00DF4160">
        <w:rPr>
          <w:rFonts w:ascii="Lucida Sans Unicode" w:hAnsi="Lucida Sans Unicode" w:cs="Lucida Sans Unicode"/>
        </w:rPr>
        <w:t>) can be written</w:t>
      </w:r>
    </w:p>
    <w:p w14:paraId="4DF475C8" w14:textId="7630636F" w:rsidR="004E343C" w:rsidRDefault="00376BF0" w:rsidP="00DF4160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ab/>
      </w:r>
      <w:r w:rsidR="004E343C" w:rsidRPr="004E343C">
        <w:rPr>
          <w:rFonts w:ascii="Lucida Sans Unicode" w:hAnsi="Lucida Sans Unicode" w:cs="Lucida Sans Unicode"/>
          <w:position w:val="-64"/>
        </w:rPr>
        <w:object w:dxaOrig="3220" w:dyaOrig="1400" w14:anchorId="23F30EBD">
          <v:shape id="_x0000_i1146" type="#_x0000_t75" style="width:161pt;height:70pt" o:ole="">
            <v:imagedata r:id="rId17" o:title=""/>
          </v:shape>
          <o:OLEObject Type="Embed" ProgID="Equation.DSMT4" ShapeID="_x0000_i1146" DrawAspect="Content" ObjectID="_1454946236" r:id="rId18"/>
        </w:object>
      </w:r>
      <w:r w:rsidR="00DF4160">
        <w:rPr>
          <w:rFonts w:ascii="Lucida Sans Unicode" w:hAnsi="Lucida Sans Unicode" w:cs="Lucida Sans Unicode"/>
        </w:rPr>
        <w:t xml:space="preserve"> </w:t>
      </w:r>
      <w:r w:rsidR="00D9478D">
        <w:rPr>
          <w:rFonts w:ascii="Lucida Sans Unicode" w:hAnsi="Lucida Sans Unicode" w:cs="Lucida Sans Unicode"/>
        </w:rPr>
        <w:t>,</w:t>
      </w:r>
    </w:p>
    <w:p w14:paraId="038E0D4C" w14:textId="77777777" w:rsidR="00D9478D" w:rsidRDefault="00D9478D" w:rsidP="002562D1">
      <w:pPr>
        <w:tabs>
          <w:tab w:val="left" w:pos="630"/>
        </w:tabs>
        <w:rPr>
          <w:rFonts w:ascii="Lucida Sans Unicode" w:hAnsi="Lucida Sans Unicode" w:cs="Lucida Sans Unicode"/>
        </w:rPr>
      </w:pPr>
    </w:p>
    <w:p w14:paraId="18973094" w14:textId="2066976E" w:rsidR="002562D1" w:rsidRDefault="004E343C" w:rsidP="002562D1">
      <w:pPr>
        <w:tabs>
          <w:tab w:val="left" w:pos="63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lastRenderedPageBreak/>
        <w:t xml:space="preserve">and </w:t>
      </w:r>
      <w:r w:rsidR="002562D1">
        <w:rPr>
          <w:rFonts w:ascii="Lucida Sans Unicode" w:hAnsi="Lucida Sans Unicode" w:cs="Lucida Sans Unicode"/>
        </w:rPr>
        <w:t xml:space="preserve">the product matrix </w:t>
      </w:r>
      <w:bookmarkStart w:id="23" w:name="OLE_LINK36"/>
      <w:bookmarkStart w:id="24" w:name="OLE_LINK37"/>
      <w:bookmarkStart w:id="25" w:name="OLE_LINK44"/>
      <w:r w:rsidR="009621E0" w:rsidRPr="00A5006A">
        <w:rPr>
          <w:rFonts w:ascii="Arial" w:hAnsi="Arial" w:cs="Lucida Sans Unicode"/>
          <w:i/>
        </w:rPr>
        <w:t>T</w:t>
      </w:r>
      <w:r w:rsidR="009621E0">
        <w:rPr>
          <w:rFonts w:ascii="Arial" w:hAnsi="Arial" w:cs="Lucida Sans Unicode"/>
        </w:rPr>
        <w:t>(</w:t>
      </w:r>
      <w:r w:rsidR="009621E0">
        <w:rPr>
          <w:rFonts w:ascii="Arial" w:hAnsi="Arial" w:cs="Lucida Sans Unicode"/>
          <w:i/>
        </w:rPr>
        <w:t>g</w:t>
      </w:r>
      <w:r w:rsidR="009621E0">
        <w:rPr>
          <w:rFonts w:ascii="Arial Italic" w:hAnsi="Arial Italic" w:cs="Lucida Sans Unicode"/>
          <w:i/>
          <w:iCs/>
          <w:position w:val="-6"/>
          <w:vertAlign w:val="subscript"/>
        </w:rPr>
        <w:t>i</w:t>
      </w:r>
      <w:r w:rsidR="009621E0" w:rsidRPr="00EB0B9B">
        <w:rPr>
          <w:rFonts w:ascii="Arial Italic" w:hAnsi="Arial Italic" w:cs="Lucida Sans Unicode"/>
          <w:iCs/>
          <w:position w:val="-6"/>
          <w:sz w:val="8"/>
          <w:szCs w:val="8"/>
        </w:rPr>
        <w:t xml:space="preserve"> </w:t>
      </w:r>
      <w:r w:rsidR="009621E0">
        <w:rPr>
          <w:rFonts w:ascii="Arial" w:hAnsi="Arial" w:cs="Lucida Sans Unicode"/>
        </w:rPr>
        <w:t>)</w:t>
      </w:r>
      <w:bookmarkStart w:id="26" w:name="OLE_LINK34"/>
      <w:bookmarkStart w:id="27" w:name="OLE_LINK35"/>
      <w:r w:rsidR="002562D1" w:rsidRPr="00A5006A">
        <w:rPr>
          <w:rFonts w:ascii="Lucida Sans Unicode" w:hAnsi="Lucida Sans Unicode" w:cs="Lucida Sans Unicode"/>
          <w:i/>
        </w:rPr>
        <w:t>T</w:t>
      </w:r>
      <w:bookmarkEnd w:id="26"/>
      <w:bookmarkEnd w:id="27"/>
      <w:r w:rsidR="002562D1">
        <w:rPr>
          <w:rFonts w:ascii="Lucida Sans Unicode" w:hAnsi="Lucida Sans Unicode" w:cs="Lucida Sans Unicode"/>
        </w:rPr>
        <w:t>(</w:t>
      </w:r>
      <w:r w:rsidR="00361CEA">
        <w:rPr>
          <w:rFonts w:ascii="Arial" w:hAnsi="Arial" w:cs="Lucida Sans Unicode"/>
          <w:i/>
        </w:rPr>
        <w:t>g</w:t>
      </w:r>
      <w:r w:rsidR="00361CEA" w:rsidRPr="009E1427">
        <w:rPr>
          <w:rFonts w:ascii="Arial Italic" w:hAnsi="Arial Italic" w:cs="Lucida Sans Unicode"/>
          <w:i/>
          <w:iCs/>
          <w:position w:val="-6"/>
          <w:vertAlign w:val="subscript"/>
        </w:rPr>
        <w:t>j</w:t>
      </w:r>
      <w:r w:rsidR="00361CEA" w:rsidRPr="00361CEA">
        <w:rPr>
          <w:rFonts w:ascii="Arial Italic" w:hAnsi="Arial Italic" w:cs="Lucida Sans Unicode"/>
          <w:iCs/>
          <w:position w:val="-6"/>
          <w:sz w:val="8"/>
          <w:szCs w:val="8"/>
        </w:rPr>
        <w:t xml:space="preserve"> </w:t>
      </w:r>
      <w:r w:rsidR="002562D1">
        <w:rPr>
          <w:rFonts w:ascii="Lucida Sans Unicode" w:hAnsi="Lucida Sans Unicode" w:cs="Lucida Sans Unicode"/>
        </w:rPr>
        <w:t>)</w:t>
      </w:r>
      <w:bookmarkEnd w:id="23"/>
      <w:bookmarkEnd w:id="24"/>
      <w:bookmarkEnd w:id="25"/>
      <w:r w:rsidR="002562D1">
        <w:rPr>
          <w:rFonts w:ascii="Lucida Sans Unicode" w:hAnsi="Lucida Sans Unicode" w:cs="Lucida Sans Unicode"/>
        </w:rPr>
        <w:t xml:space="preserve"> is</w:t>
      </w:r>
    </w:p>
    <w:p w14:paraId="6409695C" w14:textId="3C3235A6" w:rsidR="002562D1" w:rsidRDefault="002562D1" w:rsidP="002562D1">
      <w:pPr>
        <w:tabs>
          <w:tab w:val="left" w:pos="63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ab/>
      </w:r>
      <w:bookmarkStart w:id="28" w:name="OLE_LINK55"/>
      <w:bookmarkStart w:id="29" w:name="OLE_LINK60"/>
      <w:bookmarkStart w:id="30" w:name="OLE_LINK61"/>
      <w:r w:rsidR="004E343C" w:rsidRPr="00C65805">
        <w:rPr>
          <w:rFonts w:ascii="Lucida Sans Unicode" w:hAnsi="Lucida Sans Unicode" w:cs="Lucida Sans Unicode"/>
          <w:position w:val="-70"/>
        </w:rPr>
        <w:object w:dxaOrig="4320" w:dyaOrig="1520" w14:anchorId="305807DB">
          <v:shape id="_x0000_i1149" type="#_x0000_t75" style="width:3in;height:76pt" o:ole="">
            <v:imagedata r:id="rId19" o:title=""/>
          </v:shape>
          <o:OLEObject Type="Embed" ProgID="Equation.DSMT4" ShapeID="_x0000_i1149" DrawAspect="Content" ObjectID="_1454946237" r:id="rId20"/>
        </w:object>
      </w:r>
      <w:bookmarkEnd w:id="28"/>
      <w:bookmarkEnd w:id="29"/>
      <w:bookmarkEnd w:id="30"/>
      <w:r>
        <w:rPr>
          <w:rFonts w:ascii="Lucida Sans Unicode" w:hAnsi="Lucida Sans Unicode" w:cs="Lucida Sans Unicode"/>
        </w:rPr>
        <w:t>.</w:t>
      </w:r>
    </w:p>
    <w:p w14:paraId="2B994AD5" w14:textId="77777777" w:rsidR="00EE4C8E" w:rsidRDefault="00EE4C8E" w:rsidP="002562D1">
      <w:pPr>
        <w:tabs>
          <w:tab w:val="left" w:pos="630"/>
        </w:tabs>
        <w:rPr>
          <w:rFonts w:ascii="Lucida Sans Unicode" w:hAnsi="Lucida Sans Unicode" w:cs="Lucida Sans Unicode"/>
        </w:rPr>
      </w:pPr>
    </w:p>
    <w:p w14:paraId="5E2F62AF" w14:textId="2C63DB95" w:rsidR="00FA5328" w:rsidRDefault="004C0C31" w:rsidP="002562D1">
      <w:pPr>
        <w:tabs>
          <w:tab w:val="left" w:pos="63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 xml:space="preserve">A strategy to define </w:t>
      </w:r>
      <w:r w:rsidRPr="00A5006A">
        <w:rPr>
          <w:rFonts w:ascii="Lucida Sans Unicode" w:hAnsi="Lucida Sans Unicode" w:cs="Lucida Sans Unicode"/>
          <w:i/>
        </w:rPr>
        <w:t>T</w:t>
      </w:r>
      <w:r>
        <w:rPr>
          <w:rFonts w:ascii="Lucida Sans Unicode" w:hAnsi="Lucida Sans Unicode" w:cs="Lucida Sans Unicode"/>
        </w:rPr>
        <w:t xml:space="preserve"> such that </w:t>
      </w:r>
      <w:bookmarkStart w:id="31" w:name="OLE_LINK45"/>
      <w:bookmarkStart w:id="32" w:name="OLE_LINK46"/>
      <w:r w:rsidRPr="00A5006A">
        <w:rPr>
          <w:rFonts w:ascii="Arial" w:hAnsi="Arial" w:cs="Lucida Sans Unicode"/>
          <w:i/>
        </w:rPr>
        <w:t>T</w:t>
      </w:r>
      <w:r>
        <w:rPr>
          <w:rFonts w:ascii="Arial" w:hAnsi="Arial" w:cs="Lucida Sans Unicode"/>
        </w:rPr>
        <w:t>(</w:t>
      </w:r>
      <w:bookmarkStart w:id="33" w:name="OLE_LINK47"/>
      <w:bookmarkStart w:id="34" w:name="OLE_LINK48"/>
      <w:r>
        <w:rPr>
          <w:rFonts w:ascii="Arial" w:hAnsi="Arial" w:cs="Lucida Sans Unicode"/>
          <w:i/>
        </w:rPr>
        <w:t>g</w:t>
      </w:r>
      <w:r>
        <w:rPr>
          <w:rFonts w:ascii="Arial Italic" w:hAnsi="Arial Italic" w:cs="Lucida Sans Unicode"/>
          <w:i/>
          <w:iCs/>
          <w:position w:val="-6"/>
          <w:vertAlign w:val="subscript"/>
        </w:rPr>
        <w:t>i</w:t>
      </w:r>
      <w:r w:rsidRPr="00EB0B9B">
        <w:rPr>
          <w:rFonts w:ascii="Arial Italic" w:hAnsi="Arial Italic" w:cs="Lucida Sans Unicode"/>
          <w:iCs/>
          <w:position w:val="-6"/>
          <w:sz w:val="8"/>
          <w:szCs w:val="8"/>
        </w:rPr>
        <w:t xml:space="preserve"> </w:t>
      </w:r>
      <w:r w:rsidRPr="004C0C31">
        <w:rPr>
          <w:rFonts w:ascii="Arial" w:hAnsi="Arial" w:cs="Lucida Sans Unicode"/>
          <w:sz w:val="8"/>
          <w:szCs w:val="8"/>
        </w:rPr>
        <w:t xml:space="preserve"> </w:t>
      </w:r>
      <w:r>
        <w:rPr>
          <w:rFonts w:ascii="Arial" w:hAnsi="Arial" w:cs="Lucida Sans Unicode"/>
          <w:i/>
        </w:rPr>
        <w:t>g</w:t>
      </w:r>
      <w:r w:rsidRPr="009E1427">
        <w:rPr>
          <w:rFonts w:ascii="Arial Italic" w:hAnsi="Arial Italic" w:cs="Lucida Sans Unicode"/>
          <w:i/>
          <w:iCs/>
          <w:position w:val="-6"/>
          <w:vertAlign w:val="subscript"/>
        </w:rPr>
        <w:t>j</w:t>
      </w:r>
      <w:r w:rsidRPr="00361CEA">
        <w:rPr>
          <w:rFonts w:ascii="Arial Italic" w:hAnsi="Arial Italic" w:cs="Lucida Sans Unicode"/>
          <w:iCs/>
          <w:position w:val="-6"/>
          <w:sz w:val="8"/>
          <w:szCs w:val="8"/>
        </w:rPr>
        <w:t xml:space="preserve"> </w:t>
      </w:r>
      <w:bookmarkEnd w:id="33"/>
      <w:bookmarkEnd w:id="34"/>
      <w:r>
        <w:rPr>
          <w:rFonts w:ascii="Lucida Sans Unicode" w:hAnsi="Lucida Sans Unicode" w:cs="Lucida Sans Unicode"/>
        </w:rPr>
        <w:t>)</w:t>
      </w:r>
      <w:bookmarkEnd w:id="31"/>
      <w:bookmarkEnd w:id="32"/>
      <w:r>
        <w:rPr>
          <w:rFonts w:ascii="Lucida Sans Unicode" w:hAnsi="Lucida Sans Unicode" w:cs="Lucida Sans Unicode"/>
        </w:rPr>
        <w:t>=</w:t>
      </w:r>
      <w:r w:rsidRPr="004C0C31">
        <w:rPr>
          <w:rFonts w:ascii="Arial" w:hAnsi="Arial" w:cs="Lucida Sans Unicode"/>
        </w:rPr>
        <w:t xml:space="preserve"> </w:t>
      </w:r>
      <w:bookmarkStart w:id="35" w:name="OLE_LINK49"/>
      <w:bookmarkStart w:id="36" w:name="OLE_LINK50"/>
      <w:r w:rsidRPr="00A5006A">
        <w:rPr>
          <w:rFonts w:ascii="Arial" w:hAnsi="Arial" w:cs="Lucida Sans Unicode"/>
          <w:i/>
        </w:rPr>
        <w:t>T</w:t>
      </w:r>
      <w:r>
        <w:rPr>
          <w:rFonts w:ascii="Arial" w:hAnsi="Arial" w:cs="Lucida Sans Unicode"/>
        </w:rPr>
        <w:t>(</w:t>
      </w:r>
      <w:r>
        <w:rPr>
          <w:rFonts w:ascii="Arial" w:hAnsi="Arial" w:cs="Lucida Sans Unicode"/>
          <w:i/>
        </w:rPr>
        <w:t>g</w:t>
      </w:r>
      <w:r>
        <w:rPr>
          <w:rFonts w:ascii="Arial Italic" w:hAnsi="Arial Italic" w:cs="Lucida Sans Unicode"/>
          <w:i/>
          <w:iCs/>
          <w:position w:val="-6"/>
          <w:vertAlign w:val="subscript"/>
        </w:rPr>
        <w:t>i</w:t>
      </w:r>
      <w:r w:rsidRPr="00EB0B9B">
        <w:rPr>
          <w:rFonts w:ascii="Arial Italic" w:hAnsi="Arial Italic" w:cs="Lucida Sans Unicode"/>
          <w:iCs/>
          <w:position w:val="-6"/>
          <w:sz w:val="8"/>
          <w:szCs w:val="8"/>
        </w:rPr>
        <w:t xml:space="preserve"> </w:t>
      </w:r>
      <w:r>
        <w:rPr>
          <w:rFonts w:ascii="Arial" w:hAnsi="Arial" w:cs="Lucida Sans Unicode"/>
        </w:rPr>
        <w:t>)</w:t>
      </w:r>
      <w:r w:rsidRPr="00A5006A">
        <w:rPr>
          <w:rFonts w:ascii="Lucida Sans Unicode" w:hAnsi="Lucida Sans Unicode" w:cs="Lucida Sans Unicode"/>
          <w:i/>
        </w:rPr>
        <w:t>T</w:t>
      </w:r>
      <w:r>
        <w:rPr>
          <w:rFonts w:ascii="Lucida Sans Unicode" w:hAnsi="Lucida Sans Unicode" w:cs="Lucida Sans Unicode"/>
        </w:rPr>
        <w:t>(</w:t>
      </w:r>
      <w:r>
        <w:rPr>
          <w:rFonts w:ascii="Arial" w:hAnsi="Arial" w:cs="Lucida Sans Unicode"/>
          <w:i/>
        </w:rPr>
        <w:t>g</w:t>
      </w:r>
      <w:r w:rsidRPr="009E1427">
        <w:rPr>
          <w:rFonts w:ascii="Arial Italic" w:hAnsi="Arial Italic" w:cs="Lucida Sans Unicode"/>
          <w:i/>
          <w:iCs/>
          <w:position w:val="-6"/>
          <w:vertAlign w:val="subscript"/>
        </w:rPr>
        <w:t>j</w:t>
      </w:r>
      <w:r w:rsidRPr="00361CEA">
        <w:rPr>
          <w:rFonts w:ascii="Arial Italic" w:hAnsi="Arial Italic" w:cs="Lucida Sans Unicode"/>
          <w:iCs/>
          <w:position w:val="-6"/>
          <w:sz w:val="8"/>
          <w:szCs w:val="8"/>
        </w:rPr>
        <w:t xml:space="preserve"> </w:t>
      </w:r>
      <w:bookmarkEnd w:id="35"/>
      <w:bookmarkEnd w:id="36"/>
      <w:r>
        <w:rPr>
          <w:rFonts w:ascii="Lucida Sans Unicode" w:hAnsi="Lucida Sans Unicode" w:cs="Lucida Sans Unicode"/>
        </w:rPr>
        <w:t>) is to put a</w:t>
      </w:r>
      <w:r w:rsidR="00A5006A">
        <w:rPr>
          <w:rFonts w:ascii="Lucida Sans Unicode" w:hAnsi="Lucida Sans Unicode" w:cs="Lucida Sans Unicode"/>
        </w:rPr>
        <w:t>s</w:t>
      </w:r>
      <w:r w:rsidR="00702708">
        <w:rPr>
          <w:rFonts w:ascii="Lucida Sans Unicode" w:hAnsi="Lucida Sans Unicode" w:cs="Lucida Sans Unicode"/>
        </w:rPr>
        <w:t xml:space="preserve"> many zeros as possible</w:t>
      </w:r>
      <w:bookmarkStart w:id="37" w:name="_GoBack"/>
      <w:bookmarkEnd w:id="37"/>
      <w:r>
        <w:rPr>
          <w:rFonts w:ascii="Lucida Sans Unicode" w:hAnsi="Lucida Sans Unicode" w:cs="Lucida Sans Unicode"/>
        </w:rPr>
        <w:t xml:space="preserve"> in</w:t>
      </w:r>
      <w:r w:rsidR="00A5006A">
        <w:rPr>
          <w:rFonts w:ascii="Lucida Sans Unicode" w:hAnsi="Lucida Sans Unicode" w:cs="Lucida Sans Unicode"/>
        </w:rPr>
        <w:t>to</w:t>
      </w:r>
      <w:r>
        <w:rPr>
          <w:rFonts w:ascii="Lucida Sans Unicode" w:hAnsi="Lucida Sans Unicode" w:cs="Lucida Sans Unicode"/>
        </w:rPr>
        <w:t xml:space="preserve"> the matrix</w:t>
      </w:r>
      <w:r w:rsidR="00654D44">
        <w:rPr>
          <w:rFonts w:ascii="Lucida Sans Unicode" w:hAnsi="Lucida Sans Unicode" w:cs="Lucida Sans Unicode"/>
        </w:rPr>
        <w:t xml:space="preserve"> so that the calculation becomes simpler</w:t>
      </w:r>
      <w:r>
        <w:rPr>
          <w:rFonts w:ascii="Lucida Sans Unicode" w:hAnsi="Lucida Sans Unicode" w:cs="Lucida Sans Unicode"/>
        </w:rPr>
        <w:t>. To that end, define</w:t>
      </w:r>
    </w:p>
    <w:p w14:paraId="5722780C" w14:textId="6F4A0041" w:rsidR="004C0C31" w:rsidRDefault="004C0C31" w:rsidP="002562D1">
      <w:pPr>
        <w:tabs>
          <w:tab w:val="left" w:pos="63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ab/>
      </w:r>
      <w:r w:rsidR="00BE46AF" w:rsidRPr="004C0C31">
        <w:rPr>
          <w:rFonts w:ascii="Lucida Sans Unicode" w:hAnsi="Lucida Sans Unicode" w:cs="Lucida Sans Unicode"/>
          <w:position w:val="-38"/>
        </w:rPr>
        <w:object w:dxaOrig="2940" w:dyaOrig="880" w14:anchorId="3D75E7CA">
          <v:shape id="_x0000_i1030" type="#_x0000_t75" style="width:147pt;height:44pt" o:ole="">
            <v:imagedata r:id="rId21" o:title=""/>
          </v:shape>
          <o:OLEObject Type="Embed" ProgID="Equation.DSMT4" ShapeID="_x0000_i1030" DrawAspect="Content" ObjectID="_1454946238" r:id="rId22"/>
        </w:object>
      </w:r>
      <w:r w:rsidR="00380C7E">
        <w:rPr>
          <w:rFonts w:ascii="Lucida Sans Unicode" w:hAnsi="Lucida Sans Unicode" w:cs="Lucida Sans Unicode"/>
        </w:rPr>
        <w:t>.</w:t>
      </w:r>
    </w:p>
    <w:p w14:paraId="73B4B41F" w14:textId="77777777" w:rsidR="00577C2F" w:rsidRDefault="00577C2F" w:rsidP="002562D1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6BA0CA80" w14:textId="0457204F" w:rsidR="00C17D73" w:rsidRDefault="0036052E" w:rsidP="002562D1">
      <w:pPr>
        <w:tabs>
          <w:tab w:val="left" w:pos="720"/>
        </w:tabs>
        <w:rPr>
          <w:rFonts w:cstheme="minorHAnsi"/>
        </w:rPr>
      </w:pPr>
      <w:r>
        <w:rPr>
          <w:rFonts w:ascii="Lucida Sans Unicode" w:hAnsi="Lucida Sans Unicode" w:cs="Lucida Sans Unicode"/>
        </w:rPr>
        <w:t xml:space="preserve">This matrix has precisely one 1 in every row and every column. </w:t>
      </w:r>
      <w:r w:rsidR="002E2D0A">
        <w:rPr>
          <w:rFonts w:ascii="Lucida Sans Unicode" w:hAnsi="Lucida Sans Unicode" w:cs="Lucida Sans Unicode"/>
        </w:rPr>
        <w:t xml:space="preserve">The element </w:t>
      </w:r>
      <w:r w:rsidR="00BE46AF" w:rsidRPr="002E2D0A">
        <w:rPr>
          <w:rFonts w:ascii="Lucida Sans Unicode" w:hAnsi="Lucida Sans Unicode" w:cs="Lucida Sans Unicode"/>
          <w:position w:val="-28"/>
        </w:rPr>
        <w:object w:dxaOrig="1700" w:dyaOrig="700" w14:anchorId="35AF803D">
          <v:shape id="_x0000_i1031" type="#_x0000_t75" style="width:85pt;height:35pt" o:ole="">
            <v:imagedata r:id="rId23" o:title=""/>
          </v:shape>
          <o:OLEObject Type="Embed" ProgID="Equation.DSMT4" ShapeID="_x0000_i1031" DrawAspect="Content" ObjectID="_1454946239" r:id="rId24"/>
        </w:object>
      </w:r>
      <w:r w:rsidR="002E2D0A">
        <w:rPr>
          <w:rFonts w:ascii="Lucida Sans Unicode" w:hAnsi="Lucida Sans Unicode" w:cs="Lucida Sans Unicode"/>
        </w:rPr>
        <w:t xml:space="preserve"> of the matrix </w:t>
      </w:r>
      <w:r w:rsidR="002E2D0A" w:rsidRPr="00A5006A">
        <w:rPr>
          <w:rFonts w:ascii="Arial" w:hAnsi="Arial" w:cs="Lucida Sans Unicode"/>
          <w:i/>
        </w:rPr>
        <w:t>T</w:t>
      </w:r>
      <w:r w:rsidR="002E2D0A">
        <w:rPr>
          <w:rFonts w:ascii="Arial" w:hAnsi="Arial" w:cs="Lucida Sans Unicode"/>
        </w:rPr>
        <w:t>(</w:t>
      </w:r>
      <w:r w:rsidR="002E2D0A">
        <w:rPr>
          <w:rFonts w:ascii="Arial" w:hAnsi="Arial" w:cs="Lucida Sans Unicode"/>
          <w:i/>
        </w:rPr>
        <w:t>g</w:t>
      </w:r>
      <w:r w:rsidR="002E2D0A">
        <w:rPr>
          <w:rFonts w:ascii="Arial Italic" w:hAnsi="Arial Italic" w:cs="Lucida Sans Unicode"/>
          <w:i/>
          <w:iCs/>
          <w:position w:val="-6"/>
          <w:vertAlign w:val="subscript"/>
        </w:rPr>
        <w:t>i</w:t>
      </w:r>
      <w:r w:rsidR="002E2D0A">
        <w:rPr>
          <w:rFonts w:ascii="Arial Italic" w:hAnsi="Arial Italic" w:cs="Lucida Sans Unicode"/>
          <w:iCs/>
          <w:position w:val="-6"/>
          <w:sz w:val="8"/>
          <w:szCs w:val="8"/>
        </w:rPr>
        <w:t xml:space="preserve"> </w:t>
      </w:r>
      <w:r w:rsidR="002E2D0A">
        <w:rPr>
          <w:rFonts w:ascii="Arial" w:hAnsi="Arial" w:cs="Lucida Sans Unicode"/>
        </w:rPr>
        <w:t>)</w:t>
      </w:r>
      <w:r w:rsidR="002E2D0A" w:rsidRPr="00A5006A">
        <w:rPr>
          <w:rFonts w:ascii="Lucida Sans Unicode" w:hAnsi="Lucida Sans Unicode" w:cs="Lucida Sans Unicode"/>
          <w:i/>
        </w:rPr>
        <w:t>T</w:t>
      </w:r>
      <w:r w:rsidR="002E2D0A">
        <w:rPr>
          <w:rFonts w:ascii="Lucida Sans Unicode" w:hAnsi="Lucida Sans Unicode" w:cs="Lucida Sans Unicode"/>
        </w:rPr>
        <w:t>(</w:t>
      </w:r>
      <w:r w:rsidR="002E2D0A">
        <w:rPr>
          <w:rFonts w:ascii="Arial" w:hAnsi="Arial" w:cs="Lucida Sans Unicode"/>
          <w:i/>
        </w:rPr>
        <w:t>g</w:t>
      </w:r>
      <w:r w:rsidR="002E2D0A">
        <w:rPr>
          <w:rFonts w:ascii="Arial Italic" w:hAnsi="Arial Italic" w:cs="Lucida Sans Unicode"/>
          <w:i/>
          <w:iCs/>
          <w:position w:val="-6"/>
          <w:vertAlign w:val="subscript"/>
        </w:rPr>
        <w:t>j</w:t>
      </w:r>
      <w:r w:rsidR="002E2D0A">
        <w:rPr>
          <w:rFonts w:ascii="Arial Italic" w:hAnsi="Arial Italic" w:cs="Lucida Sans Unicode"/>
          <w:iCs/>
          <w:position w:val="-6"/>
          <w:sz w:val="8"/>
          <w:szCs w:val="8"/>
        </w:rPr>
        <w:t xml:space="preserve"> </w:t>
      </w:r>
      <w:r w:rsidR="002E2D0A">
        <w:rPr>
          <w:rFonts w:ascii="Times New Roman" w:hAnsi="Times New Roman" w:cs="Times New Roman"/>
          <w:sz w:val="20"/>
          <w:szCs w:val="20"/>
        </w:rPr>
        <w:t xml:space="preserve"> </w:t>
      </w:r>
      <w:r w:rsidR="002E2D0A" w:rsidRPr="002E2D0A">
        <w:rPr>
          <w:rFonts w:cstheme="minorHAnsi"/>
        </w:rPr>
        <w:t>) then</w:t>
      </w:r>
      <w:r w:rsidR="004E4248">
        <w:rPr>
          <w:rFonts w:cstheme="minorHAnsi"/>
        </w:rPr>
        <w:t xml:space="preserve"> becom</w:t>
      </w:r>
      <w:r w:rsidR="00A0084C">
        <w:rPr>
          <w:rFonts w:cstheme="minorHAnsi"/>
        </w:rPr>
        <w:t>es</w:t>
      </w:r>
    </w:p>
    <w:bookmarkStart w:id="38" w:name="OLE_LINK64"/>
    <w:bookmarkStart w:id="39" w:name="OLE_LINK65"/>
    <w:bookmarkStart w:id="40" w:name="OLE_LINK62"/>
    <w:bookmarkStart w:id="41" w:name="OLE_LINK63"/>
    <w:p w14:paraId="34841EB9" w14:textId="2AAAC0D7" w:rsidR="00F141B4" w:rsidRDefault="007E1B7D" w:rsidP="00577C2F">
      <w:pPr>
        <w:tabs>
          <w:tab w:val="left" w:pos="270"/>
        </w:tabs>
        <w:rPr>
          <w:rFonts w:ascii="Lucida Sans Unicode" w:hAnsi="Lucida Sans Unicode" w:cs="Lucida Sans Unicode"/>
        </w:rPr>
      </w:pPr>
      <w:r w:rsidRPr="00242E80">
        <w:rPr>
          <w:rFonts w:ascii="Lucida Sans Unicode" w:hAnsi="Lucida Sans Unicode" w:cs="Lucida Sans Unicode"/>
          <w:position w:val="-140"/>
        </w:rPr>
        <w:object w:dxaOrig="7000" w:dyaOrig="2920" w14:anchorId="6B4FEDC1">
          <v:shape id="_x0000_i1133" type="#_x0000_t75" style="width:350pt;height:146pt" o:ole="">
            <v:imagedata r:id="rId25" o:title=""/>
          </v:shape>
          <o:OLEObject Type="Embed" ProgID="Equation.DSMT4" ShapeID="_x0000_i1133" DrawAspect="Content" ObjectID="_1454946240" r:id="rId26"/>
        </w:object>
      </w:r>
      <w:bookmarkEnd w:id="38"/>
      <w:bookmarkEnd w:id="39"/>
      <w:bookmarkEnd w:id="40"/>
      <w:bookmarkEnd w:id="41"/>
      <w:r w:rsidR="00380C7E">
        <w:rPr>
          <w:rFonts w:ascii="Lucida Sans Unicode" w:hAnsi="Lucida Sans Unicode" w:cs="Lucida Sans Unicode"/>
        </w:rPr>
        <w:t>.</w:t>
      </w:r>
    </w:p>
    <w:p w14:paraId="766EF60E" w14:textId="77777777" w:rsidR="00577C2F" w:rsidRDefault="00577C2F" w:rsidP="00F45C5D">
      <w:pPr>
        <w:tabs>
          <w:tab w:val="left" w:pos="720"/>
        </w:tabs>
        <w:rPr>
          <w:rFonts w:cstheme="minorHAnsi"/>
        </w:rPr>
      </w:pPr>
    </w:p>
    <w:p w14:paraId="54877389" w14:textId="711BE216" w:rsidR="0005418F" w:rsidRPr="00F45C5D" w:rsidRDefault="0005418F" w:rsidP="00F45C5D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cstheme="minorHAnsi"/>
        </w:rPr>
        <w:t xml:space="preserve">That is, </w:t>
      </w:r>
      <w:r w:rsidR="007816FD" w:rsidRPr="0005418F">
        <w:rPr>
          <w:rFonts w:cstheme="minorHAnsi"/>
          <w:position w:val="-18"/>
        </w:rPr>
        <w:object w:dxaOrig="2400" w:dyaOrig="480" w14:anchorId="2B507132">
          <v:shape id="_x0000_i1036" type="#_x0000_t75" style="width:120pt;height:24pt" o:ole="">
            <v:imagedata r:id="rId27" o:title=""/>
          </v:shape>
          <o:OLEObject Type="Embed" ProgID="Equation.DSMT4" ShapeID="_x0000_i1036" DrawAspect="Content" ObjectID="_1454946241" r:id="rId28"/>
        </w:object>
      </w:r>
      <w:r>
        <w:rPr>
          <w:rFonts w:cstheme="minorHAnsi"/>
        </w:rPr>
        <w:tab/>
      </w:r>
      <w:r w:rsidR="00B5064A" w:rsidRPr="00F228F2">
        <w:rPr>
          <w:rFonts w:ascii="MS Gothic" w:eastAsia="MS Gothic" w:hAnsi="Lucida Handwriting" w:hint="eastAsia"/>
        </w:rPr>
        <w:t>✔</w:t>
      </w:r>
    </w:p>
    <w:p w14:paraId="2542B049" w14:textId="77777777" w:rsidR="00F45C5D" w:rsidRDefault="00F45C5D" w:rsidP="001F3E02">
      <w:pPr>
        <w:tabs>
          <w:tab w:val="left" w:pos="4320"/>
          <w:tab w:val="left" w:pos="8010"/>
        </w:tabs>
        <w:spacing w:line="360" w:lineRule="auto"/>
        <w:rPr>
          <w:rFonts w:cstheme="minorHAnsi"/>
          <w:b/>
        </w:rPr>
      </w:pPr>
    </w:p>
    <w:p w14:paraId="3EED8565" w14:textId="50A8D23F" w:rsidR="0005418F" w:rsidRDefault="0005418F" w:rsidP="00D06D21">
      <w:pPr>
        <w:tabs>
          <w:tab w:val="left" w:pos="4320"/>
          <w:tab w:val="left" w:pos="8010"/>
        </w:tabs>
        <w:rPr>
          <w:rFonts w:cstheme="minorHAnsi"/>
        </w:rPr>
      </w:pPr>
      <w:r>
        <w:rPr>
          <w:rFonts w:cstheme="minorHAnsi"/>
          <w:b/>
        </w:rPr>
        <w:t xml:space="preserve">Part B </w:t>
      </w:r>
      <w:r>
        <w:rPr>
          <w:rFonts w:cstheme="minorHAnsi"/>
        </w:rPr>
        <w:t xml:space="preserve"> Show </w:t>
      </w:r>
      <w:r>
        <w:rPr>
          <w:rFonts w:cstheme="minorHAnsi"/>
          <w:i/>
        </w:rPr>
        <w:t>T</w:t>
      </w:r>
      <w:r>
        <w:rPr>
          <w:rFonts w:cstheme="minorHAnsi"/>
        </w:rPr>
        <w:t xml:space="preserve"> is faithful</w:t>
      </w:r>
    </w:p>
    <w:p w14:paraId="40339C46" w14:textId="77777777" w:rsidR="00ED38BF" w:rsidRDefault="00280971" w:rsidP="009F49B5">
      <w:pPr>
        <w:tabs>
          <w:tab w:val="left" w:pos="1440"/>
        </w:tabs>
        <w:rPr>
          <w:rFonts w:ascii="Arial" w:hAnsi="Arial" w:cs="Lucida Sans Unicode"/>
        </w:rPr>
      </w:pPr>
      <w:r>
        <w:rPr>
          <w:rFonts w:ascii="Arial" w:hAnsi="Arial" w:cs="Lucida Sans Unicode"/>
          <w:i/>
        </w:rPr>
        <w:t>T</w:t>
      </w:r>
      <w:r>
        <w:rPr>
          <w:rFonts w:ascii="Arial" w:hAnsi="Arial" w:cs="Lucida Sans Unicode"/>
        </w:rPr>
        <w:t xml:space="preserve"> is </w:t>
      </w:r>
      <w:r>
        <w:rPr>
          <w:rFonts w:ascii="Arial" w:hAnsi="Arial" w:cs="Lucida Sans Unicode"/>
          <w:color w:val="0000FF"/>
        </w:rPr>
        <w:t>faithful</w:t>
      </w:r>
      <w:r>
        <w:rPr>
          <w:rFonts w:ascii="Arial" w:hAnsi="Arial" w:cs="Lucida Sans Unicode"/>
        </w:rPr>
        <w:t xml:space="preserve"> if it is one-to-one; i.e., if </w:t>
      </w:r>
      <w:bookmarkStart w:id="42" w:name="OLE_LINK5"/>
      <w:bookmarkStart w:id="43" w:name="OLE_LINK4"/>
      <w:r>
        <w:rPr>
          <w:rFonts w:ascii="Arial" w:hAnsi="Arial" w:cs="Lucida Sans Unicode"/>
          <w:position w:val="-18"/>
        </w:rPr>
        <w:object w:dxaOrig="2540" w:dyaOrig="480" w14:anchorId="40257FA8">
          <v:shape id="_x0000_i1037" type="#_x0000_t75" style="width:127pt;height:24pt" o:ole="">
            <v:imagedata r:id="rId29" o:title=""/>
          </v:shape>
          <o:OLEObject Type="Embed" ProgID="Equation.DSMT4" ShapeID="_x0000_i1037" DrawAspect="Content" ObjectID="_1454946242" r:id="rId30"/>
        </w:object>
      </w:r>
      <w:bookmarkEnd w:id="42"/>
      <w:bookmarkEnd w:id="43"/>
      <w:r>
        <w:rPr>
          <w:rFonts w:ascii="Arial" w:hAnsi="Arial" w:cs="Lucida Sans Unicode"/>
        </w:rPr>
        <w:t xml:space="preserve"> </w:t>
      </w:r>
      <w:r w:rsidR="009F49B5">
        <w:rPr>
          <w:rFonts w:cstheme="minorHAnsi"/>
        </w:rPr>
        <w:t>So,</w:t>
      </w:r>
      <w:r>
        <w:rPr>
          <w:rFonts w:cstheme="minorHAnsi"/>
        </w:rPr>
        <w:t xml:space="preserve"> suppose </w:t>
      </w:r>
      <w:bookmarkStart w:id="44" w:name="OLE_LINK22"/>
      <w:bookmarkStart w:id="45" w:name="OLE_LINK21"/>
      <w:r w:rsidR="009F49B5">
        <w:rPr>
          <w:rFonts w:cstheme="minorHAnsi"/>
          <w:position w:val="-18"/>
        </w:rPr>
        <w:object w:dxaOrig="1440" w:dyaOrig="480" w14:anchorId="799F2A9E">
          <v:shape id="_x0000_i1098" type="#_x0000_t75" style="width:1in;height:24pt" o:ole="">
            <v:imagedata r:id="rId31" o:title=""/>
          </v:shape>
          <o:OLEObject Type="Embed" ProgID="Equation.DSMT4" ShapeID="_x0000_i1098" DrawAspect="Content" ObjectID="_1454946243" r:id="rId32"/>
        </w:object>
      </w:r>
      <w:bookmarkEnd w:id="44"/>
      <w:bookmarkEnd w:id="45"/>
      <w:r w:rsidR="009F49B5">
        <w:rPr>
          <w:rFonts w:cstheme="minorHAnsi"/>
          <w:position w:val="-20"/>
        </w:rPr>
        <w:object w:dxaOrig="2840" w:dyaOrig="560" w14:anchorId="3CD732DF">
          <v:shape id="_x0000_i1102" type="#_x0000_t75" style="width:142pt;height:28pt" o:ole="">
            <v:imagedata r:id="rId33" o:title=""/>
          </v:shape>
          <o:OLEObject Type="Embed" ProgID="Equation.DSMT4" ShapeID="_x0000_i1102" DrawAspect="Content" ObjectID="_1454946244" r:id="rId34"/>
        </w:object>
      </w:r>
      <w:r w:rsidR="009F49B5">
        <w:rPr>
          <w:rFonts w:cstheme="minorHAnsi"/>
          <w:position w:val="-20"/>
        </w:rPr>
        <w:tab/>
      </w:r>
      <w:r w:rsidR="007E3436">
        <w:rPr>
          <w:rFonts w:cstheme="minorHAnsi"/>
          <w:position w:val="-20"/>
        </w:rPr>
        <w:object w:dxaOrig="5040" w:dyaOrig="560" w14:anchorId="26C766FC">
          <v:shape id="_x0000_i1153" type="#_x0000_t75" style="width:252pt;height:28pt" o:ole="">
            <v:imagedata r:id="rId35" o:title=""/>
          </v:shape>
          <o:OLEObject Type="Embed" ProgID="Equation.DSMT4" ShapeID="_x0000_i1153" DrawAspect="Content" ObjectID="_1454946245" r:id="rId36"/>
        </w:object>
      </w:r>
      <w:bookmarkStart w:id="46" w:name="OLE_LINK24"/>
      <w:bookmarkStart w:id="47" w:name="OLE_LINK23"/>
      <w:r>
        <w:rPr>
          <w:rFonts w:ascii="Arial" w:hAnsi="Arial" w:cs="Lucida Sans Unicode"/>
        </w:rPr>
        <w:t xml:space="preserve"> </w:t>
      </w:r>
    </w:p>
    <w:p w14:paraId="28ED3631" w14:textId="77777777" w:rsidR="00EA4B08" w:rsidRDefault="00ED38BF" w:rsidP="009F49B5">
      <w:pPr>
        <w:tabs>
          <w:tab w:val="left" w:pos="1440"/>
        </w:tabs>
        <w:rPr>
          <w:rFonts w:cstheme="minorHAnsi"/>
        </w:rPr>
      </w:pPr>
      <w:r>
        <w:rPr>
          <w:rFonts w:ascii="Arial" w:hAnsi="Arial" w:cs="Lucida Sans Unicode"/>
        </w:rPr>
        <w:tab/>
      </w:r>
      <w:bookmarkStart w:id="48" w:name="OLE_LINK51"/>
      <w:bookmarkStart w:id="49" w:name="OLE_LINK56"/>
      <w:bookmarkEnd w:id="46"/>
      <w:bookmarkEnd w:id="47"/>
      <w:r w:rsidR="007E3436">
        <w:rPr>
          <w:rFonts w:cstheme="minorHAnsi"/>
          <w:position w:val="-16"/>
        </w:rPr>
        <w:object w:dxaOrig="2840" w:dyaOrig="420" w14:anchorId="220DD092">
          <v:shape id="_x0000_i1156" type="#_x0000_t75" style="width:142pt;height:21pt" o:ole="">
            <v:imagedata r:id="rId37" o:title=""/>
          </v:shape>
          <o:OLEObject Type="Embed" ProgID="Equation.DSMT4" ShapeID="_x0000_i1156" DrawAspect="Content" ObjectID="_1454946246" r:id="rId38"/>
        </w:object>
      </w:r>
      <w:bookmarkEnd w:id="48"/>
      <w:bookmarkEnd w:id="49"/>
      <w:r w:rsidR="00280971">
        <w:rPr>
          <w:rFonts w:cstheme="minorHAnsi"/>
        </w:rPr>
        <w:t xml:space="preserve"> </w:t>
      </w:r>
    </w:p>
    <w:p w14:paraId="38166900" w14:textId="59B84C0A" w:rsidR="00401C67" w:rsidRPr="00EA4B08" w:rsidRDefault="00EA4B08" w:rsidP="00EA4B08">
      <w:pPr>
        <w:tabs>
          <w:tab w:val="left" w:pos="1440"/>
        </w:tabs>
        <w:rPr>
          <w:rFonts w:ascii="Times" w:hAnsi="Times"/>
          <w:sz w:val="20"/>
          <w:szCs w:val="20"/>
        </w:rPr>
      </w:pPr>
      <w:r>
        <w:rPr>
          <w:rFonts w:cstheme="minorHAnsi"/>
        </w:rPr>
        <w:tab/>
      </w:r>
      <w:r w:rsidRPr="00EA4B08">
        <w:rPr>
          <w:rFonts w:cstheme="minorHAnsi"/>
          <w:position w:val="-16"/>
        </w:rPr>
        <w:object w:dxaOrig="1040" w:dyaOrig="420" w14:anchorId="583E8814">
          <v:shape id="_x0000_i1117" type="#_x0000_t75" style="width:52pt;height:21pt" o:ole="">
            <v:imagedata r:id="rId39" o:title=""/>
          </v:shape>
          <o:OLEObject Type="Embed" ProgID="Equation.DSMT4" ShapeID="_x0000_i1117" DrawAspect="Content" ObjectID="_1454946247" r:id="rId40"/>
        </w:object>
      </w:r>
      <w:r>
        <w:rPr>
          <w:rFonts w:cstheme="minorHAnsi"/>
        </w:rPr>
        <w:t>.</w:t>
      </w:r>
      <w:r w:rsidR="00F37888">
        <w:rPr>
          <w:rFonts w:cstheme="minorHAnsi"/>
        </w:rPr>
        <w:tab/>
      </w:r>
      <w:bookmarkStart w:id="50" w:name="OLE_LINK964"/>
      <w:bookmarkStart w:id="51" w:name="OLE_LINK965"/>
      <w:bookmarkStart w:id="52" w:name="OLE_LINK967"/>
      <w:bookmarkStart w:id="53" w:name="OLE_LINK968"/>
      <w:bookmarkStart w:id="54" w:name="OLE_LINK970"/>
      <w:bookmarkStart w:id="55" w:name="OLE_LINK971"/>
      <w:r w:rsidR="00B5064A" w:rsidRPr="00F228F2">
        <w:rPr>
          <w:rFonts w:ascii="MS Gothic" w:eastAsia="MS Gothic" w:hAnsi="Lucida Handwriting" w:hint="eastAsia"/>
        </w:rPr>
        <w:t>✔</w:t>
      </w:r>
      <w:bookmarkEnd w:id="50"/>
      <w:bookmarkEnd w:id="51"/>
      <w:bookmarkEnd w:id="52"/>
      <w:bookmarkEnd w:id="53"/>
      <w:bookmarkEnd w:id="54"/>
      <w:bookmarkEnd w:id="55"/>
    </w:p>
    <w:sectPr w:rsidR="00401C67" w:rsidRPr="00EA4B08" w:rsidSect="00072BDC">
      <w:footerReference w:type="even" r:id="rId41"/>
      <w:footerReference w:type="default" r:id="rId42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61D013" w14:textId="77777777" w:rsidR="0036052E" w:rsidRDefault="0036052E" w:rsidP="006728C8">
      <w:r>
        <w:separator/>
      </w:r>
    </w:p>
  </w:endnote>
  <w:endnote w:type="continuationSeparator" w:id="0">
    <w:p w14:paraId="620AF6D2" w14:textId="77777777" w:rsidR="0036052E" w:rsidRDefault="0036052E" w:rsidP="006728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KunstlerschreibschJoiDBol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 Italic">
    <w:panose1 w:val="020B0604020202090204"/>
    <w:charset w:val="00"/>
    <w:family w:val="auto"/>
    <w:pitch w:val="variable"/>
    <w:sig w:usb0="E0000AFF" w:usb1="00007843" w:usb2="00000001" w:usb3="00000000" w:csb0="000001BF" w:csb1="00000000"/>
  </w:font>
  <w:font w:name="Times">
    <w:panose1 w:val="02000500000000000000"/>
    <w:charset w:val="00"/>
    <w:family w:val="auto"/>
    <w:notTrueType/>
    <w:pitch w:val="variable"/>
    <w:sig w:usb0="00000003" w:usb1="00000000" w:usb2="00000000" w:usb3="00000000" w:csb0="00000001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6C872D" w14:textId="77777777" w:rsidR="0036052E" w:rsidRDefault="0036052E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0A57D913" w14:textId="77777777" w:rsidR="0036052E" w:rsidRDefault="0036052E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8AB073" w14:textId="77777777" w:rsidR="0036052E" w:rsidRDefault="0036052E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02708">
      <w:rPr>
        <w:rStyle w:val="PageNumber"/>
        <w:noProof/>
      </w:rPr>
      <w:t>1</w:t>
    </w:r>
    <w:r>
      <w:rPr>
        <w:rStyle w:val="PageNumber"/>
      </w:rPr>
      <w:fldChar w:fldCharType="end"/>
    </w:r>
  </w:p>
  <w:p w14:paraId="223E5AD0" w14:textId="77777777" w:rsidR="0036052E" w:rsidRDefault="0036052E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0A8D7A" w14:textId="77777777" w:rsidR="0036052E" w:rsidRDefault="0036052E" w:rsidP="006728C8">
      <w:r>
        <w:separator/>
      </w:r>
    </w:p>
  </w:footnote>
  <w:footnote w:type="continuationSeparator" w:id="0">
    <w:p w14:paraId="5F969857" w14:textId="77777777" w:rsidR="0036052E" w:rsidRDefault="0036052E" w:rsidP="006728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BE41C5"/>
    <w:multiLevelType w:val="hybridMultilevel"/>
    <w:tmpl w:val="CB0AE2A2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777EDE"/>
    <w:multiLevelType w:val="hybridMultilevel"/>
    <w:tmpl w:val="8DBAABB6"/>
    <w:lvl w:ilvl="0" w:tplc="2A7C1C8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0159E"/>
    <w:rsid w:val="00001A50"/>
    <w:rsid w:val="000072E5"/>
    <w:rsid w:val="00025DB2"/>
    <w:rsid w:val="00027978"/>
    <w:rsid w:val="0005418F"/>
    <w:rsid w:val="00056EC4"/>
    <w:rsid w:val="00056F87"/>
    <w:rsid w:val="000628B5"/>
    <w:rsid w:val="000651C2"/>
    <w:rsid w:val="00065FE2"/>
    <w:rsid w:val="00067EFF"/>
    <w:rsid w:val="00072BDC"/>
    <w:rsid w:val="0007393A"/>
    <w:rsid w:val="0008674D"/>
    <w:rsid w:val="000910DA"/>
    <w:rsid w:val="000979B2"/>
    <w:rsid w:val="000A2AF5"/>
    <w:rsid w:val="000B3DBD"/>
    <w:rsid w:val="000C2D1C"/>
    <w:rsid w:val="000D2333"/>
    <w:rsid w:val="000F0DE9"/>
    <w:rsid w:val="000F59F0"/>
    <w:rsid w:val="00104220"/>
    <w:rsid w:val="00107560"/>
    <w:rsid w:val="00111ABE"/>
    <w:rsid w:val="00131D91"/>
    <w:rsid w:val="001420A5"/>
    <w:rsid w:val="00147937"/>
    <w:rsid w:val="00157A7B"/>
    <w:rsid w:val="0016006C"/>
    <w:rsid w:val="00172E18"/>
    <w:rsid w:val="00185F52"/>
    <w:rsid w:val="00192B1C"/>
    <w:rsid w:val="001947EA"/>
    <w:rsid w:val="001C4C23"/>
    <w:rsid w:val="001C6AE2"/>
    <w:rsid w:val="001E24F8"/>
    <w:rsid w:val="001F3E02"/>
    <w:rsid w:val="00203255"/>
    <w:rsid w:val="00212968"/>
    <w:rsid w:val="00214B28"/>
    <w:rsid w:val="00242E80"/>
    <w:rsid w:val="00251AAB"/>
    <w:rsid w:val="002562D1"/>
    <w:rsid w:val="00261116"/>
    <w:rsid w:val="00262DD6"/>
    <w:rsid w:val="00265BBA"/>
    <w:rsid w:val="00280971"/>
    <w:rsid w:val="00281110"/>
    <w:rsid w:val="00283851"/>
    <w:rsid w:val="002A6432"/>
    <w:rsid w:val="002B0EC1"/>
    <w:rsid w:val="002B4C51"/>
    <w:rsid w:val="002B4E78"/>
    <w:rsid w:val="002C25C2"/>
    <w:rsid w:val="002D653F"/>
    <w:rsid w:val="002E2D0A"/>
    <w:rsid w:val="002E41EB"/>
    <w:rsid w:val="002F3707"/>
    <w:rsid w:val="003050C0"/>
    <w:rsid w:val="003211F8"/>
    <w:rsid w:val="003248A4"/>
    <w:rsid w:val="003411F4"/>
    <w:rsid w:val="0034121F"/>
    <w:rsid w:val="0034498D"/>
    <w:rsid w:val="00351120"/>
    <w:rsid w:val="0036052E"/>
    <w:rsid w:val="00361CEA"/>
    <w:rsid w:val="00362D23"/>
    <w:rsid w:val="003650BA"/>
    <w:rsid w:val="003768FC"/>
    <w:rsid w:val="00376BF0"/>
    <w:rsid w:val="00380C7E"/>
    <w:rsid w:val="003812C5"/>
    <w:rsid w:val="00385B2F"/>
    <w:rsid w:val="003928FC"/>
    <w:rsid w:val="00397E37"/>
    <w:rsid w:val="003A7660"/>
    <w:rsid w:val="003B0FB1"/>
    <w:rsid w:val="003C518A"/>
    <w:rsid w:val="003D223A"/>
    <w:rsid w:val="003F25B2"/>
    <w:rsid w:val="003F367C"/>
    <w:rsid w:val="00401C67"/>
    <w:rsid w:val="00407707"/>
    <w:rsid w:val="00410A2E"/>
    <w:rsid w:val="00413112"/>
    <w:rsid w:val="00414E6A"/>
    <w:rsid w:val="00446F54"/>
    <w:rsid w:val="00460EEF"/>
    <w:rsid w:val="00463525"/>
    <w:rsid w:val="00484404"/>
    <w:rsid w:val="00487B9A"/>
    <w:rsid w:val="00490139"/>
    <w:rsid w:val="004901E5"/>
    <w:rsid w:val="0049477F"/>
    <w:rsid w:val="00496704"/>
    <w:rsid w:val="00497B13"/>
    <w:rsid w:val="004A0876"/>
    <w:rsid w:val="004A17AF"/>
    <w:rsid w:val="004B7D2F"/>
    <w:rsid w:val="004C0A57"/>
    <w:rsid w:val="004C0C31"/>
    <w:rsid w:val="004C7894"/>
    <w:rsid w:val="004D2621"/>
    <w:rsid w:val="004E343C"/>
    <w:rsid w:val="004E4248"/>
    <w:rsid w:val="004F3408"/>
    <w:rsid w:val="004F5955"/>
    <w:rsid w:val="00514FDE"/>
    <w:rsid w:val="00520E6A"/>
    <w:rsid w:val="0053178C"/>
    <w:rsid w:val="005435A6"/>
    <w:rsid w:val="0054542C"/>
    <w:rsid w:val="00562F3B"/>
    <w:rsid w:val="00577C2F"/>
    <w:rsid w:val="00594123"/>
    <w:rsid w:val="00596134"/>
    <w:rsid w:val="005963A4"/>
    <w:rsid w:val="005A262B"/>
    <w:rsid w:val="005A6FED"/>
    <w:rsid w:val="005B18A2"/>
    <w:rsid w:val="005C2BC4"/>
    <w:rsid w:val="005C4636"/>
    <w:rsid w:val="005C69CC"/>
    <w:rsid w:val="005D0EFA"/>
    <w:rsid w:val="005D3BB1"/>
    <w:rsid w:val="005F10BF"/>
    <w:rsid w:val="005F29B5"/>
    <w:rsid w:val="005F396A"/>
    <w:rsid w:val="005F5508"/>
    <w:rsid w:val="00600993"/>
    <w:rsid w:val="00623E43"/>
    <w:rsid w:val="00627C90"/>
    <w:rsid w:val="00631BB6"/>
    <w:rsid w:val="00633629"/>
    <w:rsid w:val="006344C0"/>
    <w:rsid w:val="00654D44"/>
    <w:rsid w:val="00654E96"/>
    <w:rsid w:val="0066407A"/>
    <w:rsid w:val="00664DCF"/>
    <w:rsid w:val="006728C8"/>
    <w:rsid w:val="00675172"/>
    <w:rsid w:val="006813E0"/>
    <w:rsid w:val="00681C10"/>
    <w:rsid w:val="00697E92"/>
    <w:rsid w:val="006B5FED"/>
    <w:rsid w:val="006C2815"/>
    <w:rsid w:val="006E0D50"/>
    <w:rsid w:val="00701E59"/>
    <w:rsid w:val="00702708"/>
    <w:rsid w:val="00735588"/>
    <w:rsid w:val="00743EF0"/>
    <w:rsid w:val="007459FB"/>
    <w:rsid w:val="007471ED"/>
    <w:rsid w:val="0074789D"/>
    <w:rsid w:val="00770621"/>
    <w:rsid w:val="007816FD"/>
    <w:rsid w:val="00787F47"/>
    <w:rsid w:val="007B1466"/>
    <w:rsid w:val="007B6F99"/>
    <w:rsid w:val="007D06CA"/>
    <w:rsid w:val="007D3FED"/>
    <w:rsid w:val="007D5BC8"/>
    <w:rsid w:val="007E1B7D"/>
    <w:rsid w:val="007E3436"/>
    <w:rsid w:val="00800C90"/>
    <w:rsid w:val="008156EC"/>
    <w:rsid w:val="00815E12"/>
    <w:rsid w:val="00817710"/>
    <w:rsid w:val="008249E2"/>
    <w:rsid w:val="0083495C"/>
    <w:rsid w:val="00835983"/>
    <w:rsid w:val="00845037"/>
    <w:rsid w:val="0085016A"/>
    <w:rsid w:val="008662CB"/>
    <w:rsid w:val="00872304"/>
    <w:rsid w:val="0088033D"/>
    <w:rsid w:val="00882B74"/>
    <w:rsid w:val="008845A2"/>
    <w:rsid w:val="00890877"/>
    <w:rsid w:val="008A6691"/>
    <w:rsid w:val="008C195C"/>
    <w:rsid w:val="008D71F1"/>
    <w:rsid w:val="008F09E0"/>
    <w:rsid w:val="008F7EE0"/>
    <w:rsid w:val="00903CAF"/>
    <w:rsid w:val="009066A1"/>
    <w:rsid w:val="0091667D"/>
    <w:rsid w:val="009214C0"/>
    <w:rsid w:val="00922CBE"/>
    <w:rsid w:val="00932590"/>
    <w:rsid w:val="009325F1"/>
    <w:rsid w:val="00954F8B"/>
    <w:rsid w:val="009572EE"/>
    <w:rsid w:val="009621E0"/>
    <w:rsid w:val="00971977"/>
    <w:rsid w:val="009764E1"/>
    <w:rsid w:val="00981198"/>
    <w:rsid w:val="00991207"/>
    <w:rsid w:val="00993119"/>
    <w:rsid w:val="009B4899"/>
    <w:rsid w:val="009C5BBA"/>
    <w:rsid w:val="009D4F9D"/>
    <w:rsid w:val="009E1427"/>
    <w:rsid w:val="009E627F"/>
    <w:rsid w:val="009F01AC"/>
    <w:rsid w:val="009F1E77"/>
    <w:rsid w:val="009F49B5"/>
    <w:rsid w:val="009F7E0F"/>
    <w:rsid w:val="00A0084C"/>
    <w:rsid w:val="00A01587"/>
    <w:rsid w:val="00A1631A"/>
    <w:rsid w:val="00A20058"/>
    <w:rsid w:val="00A20D59"/>
    <w:rsid w:val="00A27A1E"/>
    <w:rsid w:val="00A30E89"/>
    <w:rsid w:val="00A32251"/>
    <w:rsid w:val="00A46F5F"/>
    <w:rsid w:val="00A5006A"/>
    <w:rsid w:val="00A56371"/>
    <w:rsid w:val="00A96A68"/>
    <w:rsid w:val="00A97981"/>
    <w:rsid w:val="00AA08D9"/>
    <w:rsid w:val="00AD1D84"/>
    <w:rsid w:val="00AD5BAA"/>
    <w:rsid w:val="00AD5F43"/>
    <w:rsid w:val="00AE7B24"/>
    <w:rsid w:val="00AF110B"/>
    <w:rsid w:val="00AF2FF4"/>
    <w:rsid w:val="00B0311A"/>
    <w:rsid w:val="00B12C58"/>
    <w:rsid w:val="00B1715C"/>
    <w:rsid w:val="00B25EAD"/>
    <w:rsid w:val="00B3557F"/>
    <w:rsid w:val="00B50040"/>
    <w:rsid w:val="00B5064A"/>
    <w:rsid w:val="00B60327"/>
    <w:rsid w:val="00B63A22"/>
    <w:rsid w:val="00B65180"/>
    <w:rsid w:val="00B65A0A"/>
    <w:rsid w:val="00B748A8"/>
    <w:rsid w:val="00B84184"/>
    <w:rsid w:val="00B870A8"/>
    <w:rsid w:val="00B90C9A"/>
    <w:rsid w:val="00B94928"/>
    <w:rsid w:val="00B955D1"/>
    <w:rsid w:val="00BB1134"/>
    <w:rsid w:val="00BB1F2C"/>
    <w:rsid w:val="00BD64C9"/>
    <w:rsid w:val="00BE0165"/>
    <w:rsid w:val="00BE46AF"/>
    <w:rsid w:val="00BE5AC9"/>
    <w:rsid w:val="00BE6312"/>
    <w:rsid w:val="00BF11E6"/>
    <w:rsid w:val="00BF442D"/>
    <w:rsid w:val="00BF671E"/>
    <w:rsid w:val="00C1692A"/>
    <w:rsid w:val="00C17D73"/>
    <w:rsid w:val="00C2062A"/>
    <w:rsid w:val="00C3502B"/>
    <w:rsid w:val="00C3591D"/>
    <w:rsid w:val="00C366FB"/>
    <w:rsid w:val="00C464E4"/>
    <w:rsid w:val="00C61F3E"/>
    <w:rsid w:val="00C65805"/>
    <w:rsid w:val="00C7525F"/>
    <w:rsid w:val="00C81D0F"/>
    <w:rsid w:val="00CA138D"/>
    <w:rsid w:val="00CA25E7"/>
    <w:rsid w:val="00CA5C3C"/>
    <w:rsid w:val="00CB1198"/>
    <w:rsid w:val="00CD473B"/>
    <w:rsid w:val="00CE6D1D"/>
    <w:rsid w:val="00D06D21"/>
    <w:rsid w:val="00D07E3C"/>
    <w:rsid w:val="00D149C0"/>
    <w:rsid w:val="00D14C6E"/>
    <w:rsid w:val="00D177C4"/>
    <w:rsid w:val="00D20342"/>
    <w:rsid w:val="00D25DFC"/>
    <w:rsid w:val="00D31BB8"/>
    <w:rsid w:val="00D33BB1"/>
    <w:rsid w:val="00D34DF7"/>
    <w:rsid w:val="00D40558"/>
    <w:rsid w:val="00D452EB"/>
    <w:rsid w:val="00D5049A"/>
    <w:rsid w:val="00D51578"/>
    <w:rsid w:val="00D533EB"/>
    <w:rsid w:val="00D56C65"/>
    <w:rsid w:val="00D66CA9"/>
    <w:rsid w:val="00D67CD5"/>
    <w:rsid w:val="00D760E1"/>
    <w:rsid w:val="00D83C8A"/>
    <w:rsid w:val="00D9478D"/>
    <w:rsid w:val="00D955DB"/>
    <w:rsid w:val="00DA6345"/>
    <w:rsid w:val="00DB573E"/>
    <w:rsid w:val="00DD15D0"/>
    <w:rsid w:val="00DD1A69"/>
    <w:rsid w:val="00DD46E9"/>
    <w:rsid w:val="00DE5077"/>
    <w:rsid w:val="00DE66B4"/>
    <w:rsid w:val="00DE7BD4"/>
    <w:rsid w:val="00DF4160"/>
    <w:rsid w:val="00DF4318"/>
    <w:rsid w:val="00DF6C9C"/>
    <w:rsid w:val="00E0480C"/>
    <w:rsid w:val="00E12886"/>
    <w:rsid w:val="00E335D9"/>
    <w:rsid w:val="00E337A5"/>
    <w:rsid w:val="00E432CB"/>
    <w:rsid w:val="00E43C05"/>
    <w:rsid w:val="00E43FB0"/>
    <w:rsid w:val="00E663AC"/>
    <w:rsid w:val="00E6669B"/>
    <w:rsid w:val="00E97C6C"/>
    <w:rsid w:val="00EA4B08"/>
    <w:rsid w:val="00EA6442"/>
    <w:rsid w:val="00EB0B9B"/>
    <w:rsid w:val="00EB62A2"/>
    <w:rsid w:val="00EB7E83"/>
    <w:rsid w:val="00EC456B"/>
    <w:rsid w:val="00EC460B"/>
    <w:rsid w:val="00EC6C41"/>
    <w:rsid w:val="00ED38BF"/>
    <w:rsid w:val="00ED5D32"/>
    <w:rsid w:val="00EE1065"/>
    <w:rsid w:val="00EE41A3"/>
    <w:rsid w:val="00EE4C8E"/>
    <w:rsid w:val="00F02B5E"/>
    <w:rsid w:val="00F068D7"/>
    <w:rsid w:val="00F124DD"/>
    <w:rsid w:val="00F12E23"/>
    <w:rsid w:val="00F13CE9"/>
    <w:rsid w:val="00F141B4"/>
    <w:rsid w:val="00F159C8"/>
    <w:rsid w:val="00F37888"/>
    <w:rsid w:val="00F457AE"/>
    <w:rsid w:val="00F45C5D"/>
    <w:rsid w:val="00F56D30"/>
    <w:rsid w:val="00F66F22"/>
    <w:rsid w:val="00F727FB"/>
    <w:rsid w:val="00F92905"/>
    <w:rsid w:val="00F95CAD"/>
    <w:rsid w:val="00F97226"/>
    <w:rsid w:val="00FA34AD"/>
    <w:rsid w:val="00FA5328"/>
    <w:rsid w:val="00FB011A"/>
    <w:rsid w:val="00FB15D3"/>
    <w:rsid w:val="00FC5A67"/>
    <w:rsid w:val="00FD674C"/>
    <w:rsid w:val="00FE2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BA6E5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E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  <w:style w:type="character" w:customStyle="1" w:styleId="MTEquationSection">
    <w:name w:val="MTEquationSection"/>
    <w:basedOn w:val="DefaultParagraphFont"/>
    <w:rsid w:val="00890877"/>
    <w:rPr>
      <w:vanish/>
      <w:color w:val="FF000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E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  <w:style w:type="character" w:customStyle="1" w:styleId="MTEquationSection">
    <w:name w:val="MTEquationSection"/>
    <w:basedOn w:val="DefaultParagraphFont"/>
    <w:rsid w:val="00890877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913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63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31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9" Type="http://schemas.openxmlformats.org/officeDocument/2006/relationships/image" Target="media/image1.emf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40" Type="http://schemas.openxmlformats.org/officeDocument/2006/relationships/oleObject" Target="embeddings/oleObject16.bin"/><Relationship Id="rId41" Type="http://schemas.openxmlformats.org/officeDocument/2006/relationships/footer" Target="footer1.xml"/><Relationship Id="rId42" Type="http://schemas.openxmlformats.org/officeDocument/2006/relationships/footer" Target="footer2.xml"/><Relationship Id="rId43" Type="http://schemas.openxmlformats.org/officeDocument/2006/relationships/fontTable" Target="fontTable.xml"/><Relationship Id="rId4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42C363FD-FC20-4645-A38B-9B654B7AC5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42</Words>
  <Characters>1381</Characters>
  <Application>Microsoft Macintosh Word</Application>
  <DocSecurity>0</DocSecurity>
  <Lines>11</Lines>
  <Paragraphs>3</Paragraphs>
  <ScaleCrop>false</ScaleCrop>
  <Company/>
  <LinksUpToDate>false</LinksUpToDate>
  <CharactersWithSpaces>16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</cp:lastModifiedBy>
  <cp:revision>3</cp:revision>
  <cp:lastPrinted>2018-02-26T00:50:00Z</cp:lastPrinted>
  <dcterms:created xsi:type="dcterms:W3CDTF">2018-02-26T00:50:00Z</dcterms:created>
  <dcterms:modified xsi:type="dcterms:W3CDTF">2018-02-26T0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